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E3FC9" w:rsidRPr="000A6AB0" w:rsidRDefault="003E3FC9" w:rsidP="008F38FF">
      <w:pPr>
        <w:rPr>
          <w:rFonts w:cs="Arial"/>
          <w:sz w:val="22"/>
          <w:szCs w:val="22"/>
        </w:rPr>
      </w:pPr>
      <w:bookmarkStart w:id="0" w:name="_GoBack"/>
      <w:bookmarkEnd w:id="0"/>
    </w:p>
    <w:p w:rsidR="002D5C72" w:rsidRPr="00D83336" w:rsidRDefault="002D5C72" w:rsidP="008F38FF">
      <w:pPr>
        <w:rPr>
          <w:rFonts w:ascii="Century Gothic" w:hAnsi="Century Gothic" w:cs="Arial"/>
          <w:sz w:val="22"/>
          <w:szCs w:val="22"/>
        </w:rPr>
      </w:pPr>
      <w:r w:rsidRPr="00D83336">
        <w:rPr>
          <w:rFonts w:ascii="Century Gothic" w:hAnsi="Century Gothic" w:cs="Arial"/>
          <w:sz w:val="22"/>
          <w:szCs w:val="22"/>
        </w:rPr>
        <w:t>Name: __</w:t>
      </w:r>
      <w:r w:rsidR="00F85393" w:rsidRPr="00D83336">
        <w:rPr>
          <w:rFonts w:ascii="Century Gothic" w:hAnsi="Century Gothic" w:cs="Arial"/>
          <w:sz w:val="22"/>
          <w:szCs w:val="22"/>
        </w:rPr>
        <w:t>_____________</w:t>
      </w:r>
      <w:r w:rsidR="00EC59D2" w:rsidRPr="00D83336">
        <w:rPr>
          <w:rFonts w:ascii="Century Gothic" w:hAnsi="Century Gothic" w:cs="Arial"/>
          <w:sz w:val="22"/>
          <w:szCs w:val="22"/>
        </w:rPr>
        <w:t>________________</w:t>
      </w:r>
      <w:r w:rsidR="00F85393" w:rsidRPr="00D83336">
        <w:rPr>
          <w:rFonts w:ascii="Century Gothic" w:hAnsi="Century Gothic" w:cs="Arial"/>
          <w:sz w:val="22"/>
          <w:szCs w:val="22"/>
        </w:rPr>
        <w:t>_____</w:t>
      </w:r>
      <w:r w:rsidR="0060254C" w:rsidRPr="00D83336">
        <w:rPr>
          <w:rFonts w:ascii="Century Gothic" w:hAnsi="Century Gothic" w:cs="Arial"/>
          <w:sz w:val="22"/>
          <w:szCs w:val="22"/>
        </w:rPr>
        <w:t>______</w:t>
      </w:r>
      <w:r w:rsidR="00F85393" w:rsidRPr="00D83336">
        <w:rPr>
          <w:rFonts w:ascii="Century Gothic" w:hAnsi="Century Gothic" w:cs="Arial"/>
          <w:sz w:val="22"/>
          <w:szCs w:val="22"/>
        </w:rPr>
        <w:t xml:space="preserve">  </w:t>
      </w:r>
      <w:r w:rsidR="00EC59D2" w:rsidRPr="00D83336">
        <w:rPr>
          <w:rFonts w:ascii="Century Gothic" w:hAnsi="Century Gothic" w:cs="Arial"/>
          <w:sz w:val="22"/>
          <w:szCs w:val="22"/>
        </w:rPr>
        <w:t xml:space="preserve"> Dat</w:t>
      </w:r>
      <w:r w:rsidRPr="00D83336">
        <w:rPr>
          <w:rFonts w:ascii="Century Gothic" w:hAnsi="Century Gothic" w:cs="Arial"/>
          <w:sz w:val="22"/>
          <w:szCs w:val="22"/>
        </w:rPr>
        <w:t>e: _____</w:t>
      </w:r>
      <w:r w:rsidR="00D83336">
        <w:rPr>
          <w:rFonts w:ascii="Century Gothic" w:hAnsi="Century Gothic" w:cs="Arial"/>
          <w:sz w:val="22"/>
          <w:szCs w:val="22"/>
        </w:rPr>
        <w:t>_______</w:t>
      </w:r>
      <w:r w:rsidRPr="00D83336">
        <w:rPr>
          <w:rFonts w:ascii="Century Gothic" w:hAnsi="Century Gothic" w:cs="Arial"/>
          <w:sz w:val="22"/>
          <w:szCs w:val="22"/>
        </w:rPr>
        <w:t>_</w:t>
      </w:r>
      <w:r w:rsidR="00EC59D2" w:rsidRPr="00D83336">
        <w:rPr>
          <w:rFonts w:ascii="Century Gothic" w:hAnsi="Century Gothic" w:cs="Arial"/>
          <w:sz w:val="22"/>
          <w:szCs w:val="22"/>
        </w:rPr>
        <w:t>_______________</w:t>
      </w:r>
      <w:r w:rsidR="0060254C" w:rsidRPr="00D83336">
        <w:rPr>
          <w:rFonts w:ascii="Century Gothic" w:hAnsi="Century Gothic" w:cs="Arial"/>
          <w:sz w:val="22"/>
          <w:szCs w:val="22"/>
        </w:rPr>
        <w:t>______</w:t>
      </w:r>
      <w:r w:rsidR="00823F2F" w:rsidRPr="00D83336">
        <w:rPr>
          <w:rFonts w:ascii="Century Gothic" w:hAnsi="Century Gothic" w:cs="Arial"/>
          <w:sz w:val="22"/>
          <w:szCs w:val="22"/>
        </w:rPr>
        <w:t>__</w:t>
      </w:r>
      <w:r w:rsidR="00F85393" w:rsidRPr="00D83336">
        <w:rPr>
          <w:rFonts w:ascii="Century Gothic" w:hAnsi="Century Gothic" w:cs="Arial"/>
          <w:sz w:val="22"/>
          <w:szCs w:val="22"/>
        </w:rPr>
        <w:t>_</w:t>
      </w:r>
      <w:r w:rsidRPr="00D83336">
        <w:rPr>
          <w:rFonts w:ascii="Century Gothic" w:hAnsi="Century Gothic" w:cs="Arial"/>
          <w:sz w:val="22"/>
          <w:szCs w:val="22"/>
        </w:rPr>
        <w:t>_</w:t>
      </w:r>
      <w:r w:rsidR="00F85393" w:rsidRPr="00D83336">
        <w:rPr>
          <w:rFonts w:ascii="Century Gothic" w:hAnsi="Century Gothic" w:cs="Arial"/>
          <w:sz w:val="22"/>
          <w:szCs w:val="22"/>
        </w:rPr>
        <w:t xml:space="preserve">   </w:t>
      </w:r>
      <w:r w:rsidR="00163715" w:rsidRPr="00D83336">
        <w:rPr>
          <w:rFonts w:ascii="Century Gothic" w:hAnsi="Century Gothic" w:cs="Arial"/>
          <w:sz w:val="22"/>
          <w:szCs w:val="22"/>
        </w:rPr>
        <w:t xml:space="preserve">                </w:t>
      </w:r>
    </w:p>
    <w:p w:rsidR="002D5C72" w:rsidRPr="000A6AB0" w:rsidRDefault="002D5C72" w:rsidP="008F38FF">
      <w:pPr>
        <w:rPr>
          <w:rFonts w:cs="Arial"/>
          <w:sz w:val="22"/>
          <w:szCs w:val="22"/>
        </w:rPr>
      </w:pPr>
    </w:p>
    <w:tbl>
      <w:tblPr>
        <w:tblW w:w="10728" w:type="dxa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ayout w:type="fixed"/>
        <w:tblLook w:val="01E0" w:firstRow="1" w:lastRow="1" w:firstColumn="1" w:lastColumn="1" w:noHBand="0" w:noVBand="0"/>
      </w:tblPr>
      <w:tblGrid>
        <w:gridCol w:w="2088"/>
        <w:gridCol w:w="2430"/>
        <w:gridCol w:w="3105"/>
        <w:gridCol w:w="3105"/>
      </w:tblGrid>
      <w:tr w:rsidR="00255A4E" w:rsidRPr="00D83336" w:rsidTr="00F25C8F">
        <w:trPr>
          <w:trHeight w:val="756"/>
          <w:jc w:val="center"/>
        </w:trPr>
        <w:tc>
          <w:tcPr>
            <w:tcW w:w="2088" w:type="dxa"/>
            <w:vAlign w:val="center"/>
          </w:tcPr>
          <w:p w:rsidR="00255A4E" w:rsidRPr="00D83336" w:rsidRDefault="00D83336" w:rsidP="00255A4E">
            <w:pPr>
              <w:jc w:val="center"/>
              <w:rPr>
                <w:rFonts w:ascii="Century Gothic" w:hAnsi="Century Gothic" w:cs="Arial"/>
                <w:b/>
                <w:sz w:val="22"/>
                <w:szCs w:val="22"/>
              </w:rPr>
            </w:pPr>
            <w:r>
              <w:rPr>
                <w:rFonts w:ascii="Century Gothic" w:hAnsi="Century Gothic" w:cs="Arial"/>
                <w:b/>
                <w:sz w:val="22"/>
                <w:szCs w:val="22"/>
              </w:rPr>
              <w:t>Topic</w:t>
            </w:r>
          </w:p>
        </w:tc>
        <w:tc>
          <w:tcPr>
            <w:tcW w:w="2430" w:type="dxa"/>
            <w:vAlign w:val="center"/>
          </w:tcPr>
          <w:p w:rsidR="00255A4E" w:rsidRPr="00D83336" w:rsidRDefault="00255A4E" w:rsidP="00255A4E">
            <w:pPr>
              <w:jc w:val="center"/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>Things to remember</w:t>
            </w:r>
          </w:p>
        </w:tc>
        <w:tc>
          <w:tcPr>
            <w:tcW w:w="6210" w:type="dxa"/>
            <w:gridSpan w:val="2"/>
            <w:vAlign w:val="center"/>
          </w:tcPr>
          <w:p w:rsidR="00255A4E" w:rsidRPr="00D83336" w:rsidRDefault="00255A4E" w:rsidP="00255A4E">
            <w:pPr>
              <w:jc w:val="center"/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>Examples</w:t>
            </w:r>
          </w:p>
        </w:tc>
      </w:tr>
      <w:tr w:rsidR="00E73055" w:rsidRPr="00D83336" w:rsidTr="00F25C8F">
        <w:trPr>
          <w:trHeight w:val="2139"/>
          <w:jc w:val="center"/>
        </w:trPr>
        <w:tc>
          <w:tcPr>
            <w:tcW w:w="2088" w:type="dxa"/>
            <w:shd w:val="clear" w:color="auto" w:fill="auto"/>
            <w:vAlign w:val="center"/>
          </w:tcPr>
          <w:p w:rsidR="00E73055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Find the measure of parts of a chord in a circle</w:t>
            </w:r>
          </w:p>
        </w:tc>
        <w:tc>
          <w:tcPr>
            <w:tcW w:w="2430" w:type="dxa"/>
            <w:shd w:val="clear" w:color="auto" w:fill="auto"/>
            <w:vAlign w:val="center"/>
          </w:tcPr>
          <w:p w:rsidR="00E73055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 xml:space="preserve">part </w:t>
            </w:r>
            <w:r w:rsidRPr="00D83336">
              <w:rPr>
                <w:rFonts w:ascii="Century Gothic" w:hAnsi="Century Gothic" w:cs="Arial"/>
                <w:sz w:val="22"/>
                <w:szCs w:val="22"/>
              </w:rPr>
              <w:sym w:font="Symbol" w:char="F0B7"/>
            </w:r>
            <w:r w:rsidRPr="00D83336">
              <w:rPr>
                <w:rFonts w:ascii="Century Gothic" w:hAnsi="Century Gothic" w:cs="Arial"/>
                <w:sz w:val="22"/>
                <w:szCs w:val="22"/>
              </w:rPr>
              <w:t xml:space="preserve"> part = part </w:t>
            </w:r>
            <w:r w:rsidRPr="00D83336">
              <w:rPr>
                <w:rFonts w:ascii="Century Gothic" w:hAnsi="Century Gothic" w:cs="Arial"/>
                <w:sz w:val="22"/>
                <w:szCs w:val="22"/>
              </w:rPr>
              <w:sym w:font="Symbol" w:char="F0B7"/>
            </w:r>
            <w:r w:rsidRPr="00D83336">
              <w:rPr>
                <w:rFonts w:ascii="Century Gothic" w:hAnsi="Century Gothic" w:cs="Arial"/>
                <w:sz w:val="22"/>
                <w:szCs w:val="22"/>
              </w:rPr>
              <w:t xml:space="preserve"> part</w:t>
            </w:r>
          </w:p>
        </w:tc>
        <w:tc>
          <w:tcPr>
            <w:tcW w:w="3105" w:type="dxa"/>
          </w:tcPr>
          <w:p w:rsidR="00E73055" w:rsidRPr="00D83336" w:rsidRDefault="00E73055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1. Find </w:t>
            </w:r>
            <w:r w:rsidR="00E30D7E"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the value of </w:t>
            </w: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>x</w:t>
            </w:r>
          </w:p>
          <w:p w:rsidR="00E73055" w:rsidRDefault="00604344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inline distT="0" distB="0" distL="0" distR="0" wp14:anchorId="2A2F30DC" wp14:editId="6F723A31">
                  <wp:extent cx="1031875" cy="1006475"/>
                  <wp:effectExtent l="19050" t="0" r="0" b="0"/>
                  <wp:docPr id="1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1875" cy="1006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83336" w:rsidRDefault="00D83336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D83336" w:rsidRDefault="00D83336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D83336" w:rsidRDefault="00D83336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D83336" w:rsidRPr="00D83336" w:rsidRDefault="00D83336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105" w:type="dxa"/>
          </w:tcPr>
          <w:p w:rsidR="00E73055" w:rsidRPr="00D83336" w:rsidRDefault="00E73055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>2. Find</w:t>
            </w:r>
            <w:r w:rsidR="00E30D7E"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 the value of </w:t>
            </w: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 x</w:t>
            </w:r>
          </w:p>
          <w:p w:rsidR="00E73055" w:rsidRPr="00D83336" w:rsidRDefault="00604344" w:rsidP="009C1ADC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inline distT="0" distB="0" distL="0" distR="0" wp14:anchorId="0C2F5494" wp14:editId="0ECC5F1A">
                  <wp:extent cx="948055" cy="1006475"/>
                  <wp:effectExtent l="19050" t="0" r="444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8055" cy="1006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73055" w:rsidRPr="00D83336" w:rsidTr="00F25C8F">
        <w:trPr>
          <w:trHeight w:val="2220"/>
          <w:jc w:val="center"/>
        </w:trPr>
        <w:tc>
          <w:tcPr>
            <w:tcW w:w="2088" w:type="dxa"/>
            <w:vAlign w:val="center"/>
          </w:tcPr>
          <w:p w:rsidR="00E73055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Find the measure of segments when two secants intersect a circle.</w:t>
            </w:r>
          </w:p>
        </w:tc>
        <w:tc>
          <w:tcPr>
            <w:tcW w:w="2430" w:type="dxa"/>
            <w:vAlign w:val="center"/>
          </w:tcPr>
          <w:p w:rsidR="00E73055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 xml:space="preserve">outside </w:t>
            </w:r>
            <w:r w:rsidRPr="00D83336">
              <w:rPr>
                <w:rFonts w:ascii="Century Gothic" w:hAnsi="Century Gothic" w:cs="Arial"/>
                <w:sz w:val="22"/>
                <w:szCs w:val="22"/>
              </w:rPr>
              <w:sym w:font="Symbol" w:char="F0B7"/>
            </w:r>
            <w:r w:rsidRPr="00D83336">
              <w:rPr>
                <w:rFonts w:ascii="Century Gothic" w:hAnsi="Century Gothic" w:cs="Arial"/>
                <w:sz w:val="22"/>
                <w:szCs w:val="22"/>
              </w:rPr>
              <w:t xml:space="preserve"> whole = outside </w:t>
            </w:r>
            <w:r w:rsidRPr="00D83336">
              <w:rPr>
                <w:rFonts w:ascii="Century Gothic" w:hAnsi="Century Gothic" w:cs="Arial"/>
                <w:sz w:val="22"/>
                <w:szCs w:val="22"/>
              </w:rPr>
              <w:sym w:font="Symbol" w:char="F0B7"/>
            </w:r>
            <w:r w:rsidRPr="00D83336">
              <w:rPr>
                <w:rFonts w:ascii="Century Gothic" w:hAnsi="Century Gothic" w:cs="Arial"/>
                <w:sz w:val="22"/>
                <w:szCs w:val="22"/>
              </w:rPr>
              <w:t xml:space="preserve"> whole</w:t>
            </w:r>
          </w:p>
        </w:tc>
        <w:tc>
          <w:tcPr>
            <w:tcW w:w="3105" w:type="dxa"/>
          </w:tcPr>
          <w:p w:rsidR="00E73055" w:rsidRPr="00D83336" w:rsidRDefault="00E30D7E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>3. Find the value of x</w:t>
            </w:r>
            <w:r w:rsidR="00E73055"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 </w:t>
            </w:r>
            <w:r w:rsidR="00604344" w:rsidRPr="00D83336"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inline distT="0" distB="0" distL="0" distR="0" wp14:anchorId="5DCB14F7" wp14:editId="52F028C3">
                  <wp:extent cx="1493520" cy="1006475"/>
                  <wp:effectExtent l="1905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3520" cy="1006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73055" w:rsidRDefault="00E73055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Default="00D83336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Default="00D83336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Pr="00D83336" w:rsidRDefault="00D83336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</w:tc>
        <w:tc>
          <w:tcPr>
            <w:tcW w:w="3105" w:type="dxa"/>
          </w:tcPr>
          <w:p w:rsidR="00E73055" w:rsidRPr="00D83336" w:rsidRDefault="00E30D7E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>4. Find the value of x.</w:t>
            </w:r>
          </w:p>
          <w:p w:rsidR="00E73055" w:rsidRPr="00D83336" w:rsidRDefault="00E73055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 </w:t>
            </w:r>
            <w:r w:rsidR="00604344" w:rsidRPr="00D83336"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inline distT="0" distB="0" distL="0" distR="0" wp14:anchorId="6258A34B" wp14:editId="7D7D6802">
                  <wp:extent cx="1224915" cy="1006475"/>
                  <wp:effectExtent l="1905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4915" cy="1006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73055" w:rsidRPr="00D83336" w:rsidRDefault="00E73055" w:rsidP="00E73055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</w:tc>
      </w:tr>
      <w:tr w:rsidR="00E73055" w:rsidRPr="00D83336" w:rsidTr="00F25C8F">
        <w:trPr>
          <w:trHeight w:val="747"/>
          <w:jc w:val="center"/>
        </w:trPr>
        <w:tc>
          <w:tcPr>
            <w:tcW w:w="2088" w:type="dxa"/>
            <w:vAlign w:val="center"/>
          </w:tcPr>
          <w:p w:rsidR="00E73055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Find the measure of segments when a secant and a tangent  intersect a circle.</w:t>
            </w:r>
          </w:p>
        </w:tc>
        <w:tc>
          <w:tcPr>
            <w:tcW w:w="2430" w:type="dxa"/>
            <w:vAlign w:val="center"/>
          </w:tcPr>
          <w:p w:rsidR="00D83336" w:rsidRDefault="00D83336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>
              <w:rPr>
                <w:rFonts w:ascii="Century Gothic" w:hAnsi="Century Gothic" w:cs="Arial"/>
                <w:sz w:val="22"/>
                <w:szCs w:val="22"/>
              </w:rPr>
              <w:t>tan</w:t>
            </w:r>
            <w:r w:rsidRPr="00D83336">
              <w:rPr>
                <w:rFonts w:ascii="Century Gothic" w:hAnsi="Century Gothic" w:cs="Arial"/>
                <w:sz w:val="22"/>
                <w:szCs w:val="22"/>
                <w:vertAlign w:val="superscript"/>
              </w:rPr>
              <w:t>2</w:t>
            </w:r>
            <w:r w:rsidR="00E73055" w:rsidRPr="00D83336">
              <w:rPr>
                <w:rFonts w:ascii="Century Gothic" w:hAnsi="Century Gothic" w:cs="Arial"/>
                <w:sz w:val="22"/>
                <w:szCs w:val="22"/>
              </w:rPr>
              <w:t xml:space="preserve"> = </w:t>
            </w:r>
          </w:p>
          <w:p w:rsidR="00E73055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 xml:space="preserve">outside </w:t>
            </w:r>
            <w:r w:rsidRPr="00D83336">
              <w:rPr>
                <w:rFonts w:ascii="Century Gothic" w:hAnsi="Century Gothic" w:cs="Arial"/>
                <w:sz w:val="22"/>
                <w:szCs w:val="22"/>
              </w:rPr>
              <w:sym w:font="Symbol" w:char="F0B7"/>
            </w:r>
            <w:r w:rsidRPr="00D83336">
              <w:rPr>
                <w:rFonts w:ascii="Century Gothic" w:hAnsi="Century Gothic" w:cs="Arial"/>
                <w:sz w:val="22"/>
                <w:szCs w:val="22"/>
              </w:rPr>
              <w:t xml:space="preserve"> whole</w:t>
            </w:r>
          </w:p>
        </w:tc>
        <w:tc>
          <w:tcPr>
            <w:tcW w:w="3105" w:type="dxa"/>
          </w:tcPr>
          <w:p w:rsidR="00E73055" w:rsidRPr="00D83336" w:rsidRDefault="00E30D7E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>5</w:t>
            </w:r>
            <w:r w:rsidR="00E73055"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. Find </w:t>
            </w: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the value of </w:t>
            </w:r>
            <w:r w:rsidR="00E73055" w:rsidRPr="00D83336">
              <w:rPr>
                <w:rFonts w:ascii="Century Gothic" w:hAnsi="Century Gothic" w:cs="Arial"/>
                <w:b/>
                <w:sz w:val="22"/>
                <w:szCs w:val="22"/>
              </w:rPr>
              <w:t>x.</w:t>
            </w:r>
          </w:p>
          <w:p w:rsidR="00E73055" w:rsidRPr="00D83336" w:rsidRDefault="00604344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inline distT="0" distB="0" distL="0" distR="0" wp14:anchorId="232EE1E9" wp14:editId="589D7FFC">
                  <wp:extent cx="1141095" cy="1006475"/>
                  <wp:effectExtent l="19050" t="0" r="1905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1095" cy="1006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73055" w:rsidRDefault="00E73055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Default="00D83336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Default="00D83336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Pr="00D83336" w:rsidRDefault="00D83336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</w:tc>
        <w:tc>
          <w:tcPr>
            <w:tcW w:w="3105" w:type="dxa"/>
          </w:tcPr>
          <w:p w:rsidR="00E73055" w:rsidRPr="00D83336" w:rsidRDefault="00E30D7E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>6</w:t>
            </w:r>
            <w:r w:rsidR="00E73055"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. Find </w:t>
            </w: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the value of </w:t>
            </w:r>
            <w:r w:rsidR="00E73055" w:rsidRPr="00D83336">
              <w:rPr>
                <w:rFonts w:ascii="Century Gothic" w:hAnsi="Century Gothic" w:cs="Arial"/>
                <w:b/>
                <w:sz w:val="22"/>
                <w:szCs w:val="22"/>
              </w:rPr>
              <w:t>x.</w:t>
            </w:r>
          </w:p>
          <w:p w:rsidR="00E73055" w:rsidRPr="00D83336" w:rsidRDefault="00E73055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 </w:t>
            </w:r>
            <w:r w:rsidR="00604344" w:rsidRPr="00D83336"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inline distT="0" distB="0" distL="0" distR="0" wp14:anchorId="2D43C64F" wp14:editId="1C1B7D6C">
                  <wp:extent cx="1518285" cy="1006475"/>
                  <wp:effectExtent l="19050" t="0" r="5715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8285" cy="1006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779C" w:rsidRPr="00D83336" w:rsidTr="00F25C8F">
        <w:trPr>
          <w:trHeight w:val="2076"/>
          <w:jc w:val="center"/>
        </w:trPr>
        <w:tc>
          <w:tcPr>
            <w:tcW w:w="2088" w:type="dxa"/>
            <w:vAlign w:val="center"/>
          </w:tcPr>
          <w:p w:rsidR="0081779C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Use the properties of congruent tangents</w:t>
            </w:r>
          </w:p>
        </w:tc>
        <w:tc>
          <w:tcPr>
            <w:tcW w:w="2430" w:type="dxa"/>
            <w:vAlign w:val="center"/>
          </w:tcPr>
          <w:p w:rsidR="0081779C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Tangents coming from the same external point are congruent</w:t>
            </w:r>
          </w:p>
        </w:tc>
        <w:tc>
          <w:tcPr>
            <w:tcW w:w="3105" w:type="dxa"/>
          </w:tcPr>
          <w:p w:rsidR="0081779C" w:rsidRPr="00D83336" w:rsidRDefault="00E30D7E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>7</w:t>
            </w:r>
            <w:r w:rsidR="0081779C"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. </w:t>
            </w:r>
            <w:r w:rsidR="009C1ADC"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Find </w:t>
            </w: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>JK</w:t>
            </w:r>
            <w:r w:rsidR="009C1ADC" w:rsidRPr="00D83336">
              <w:rPr>
                <w:rFonts w:ascii="Century Gothic" w:hAnsi="Century Gothic" w:cs="Arial"/>
                <w:b/>
                <w:sz w:val="22"/>
                <w:szCs w:val="22"/>
              </w:rPr>
              <w:t>.</w:t>
            </w:r>
          </w:p>
          <w:p w:rsidR="009C1ADC" w:rsidRDefault="00604344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inline distT="0" distB="0" distL="0" distR="0" wp14:anchorId="2CC60672" wp14:editId="43F20DF8">
                  <wp:extent cx="1577340" cy="1006475"/>
                  <wp:effectExtent l="19050" t="0" r="381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7340" cy="1006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83336" w:rsidRDefault="00D83336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Default="00D83336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Default="00D83336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Pr="00D83336" w:rsidRDefault="00D83336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</w:tc>
        <w:tc>
          <w:tcPr>
            <w:tcW w:w="3105" w:type="dxa"/>
          </w:tcPr>
          <w:p w:rsidR="0081779C" w:rsidRPr="00D83336" w:rsidRDefault="00E30D7E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>8</w:t>
            </w:r>
            <w:r w:rsidR="0081779C"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. </w:t>
            </w:r>
            <w:r w:rsidR="009C1ADC"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Find </w:t>
            </w: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>JM</w:t>
            </w:r>
            <w:r w:rsidR="009C1ADC" w:rsidRPr="00D83336">
              <w:rPr>
                <w:rFonts w:ascii="Century Gothic" w:hAnsi="Century Gothic" w:cs="Arial"/>
                <w:b/>
                <w:sz w:val="22"/>
                <w:szCs w:val="22"/>
              </w:rPr>
              <w:t>.</w:t>
            </w:r>
          </w:p>
          <w:p w:rsidR="009C1ADC" w:rsidRPr="00D83336" w:rsidRDefault="00604344" w:rsidP="009C1ADC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inline distT="0" distB="0" distL="0" distR="0" wp14:anchorId="380EB2AB" wp14:editId="26E92037">
                  <wp:extent cx="1551940" cy="1006475"/>
                  <wp:effectExtent l="1905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1940" cy="1006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C1ADC" w:rsidRPr="00D83336" w:rsidTr="00F25C8F">
        <w:trPr>
          <w:trHeight w:val="1302"/>
          <w:jc w:val="center"/>
        </w:trPr>
        <w:tc>
          <w:tcPr>
            <w:tcW w:w="2088" w:type="dxa"/>
            <w:vAlign w:val="center"/>
          </w:tcPr>
          <w:p w:rsidR="009C1ADC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lastRenderedPageBreak/>
              <w:t>Use the properties of congruent chords to find the measures of chords and arcs.</w:t>
            </w:r>
          </w:p>
        </w:tc>
        <w:tc>
          <w:tcPr>
            <w:tcW w:w="2430" w:type="dxa"/>
            <w:vAlign w:val="center"/>
          </w:tcPr>
          <w:p w:rsidR="009C1ADC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If two chords are congruent then their arcs are congruent</w:t>
            </w:r>
          </w:p>
        </w:tc>
        <w:tc>
          <w:tcPr>
            <w:tcW w:w="3105" w:type="dxa"/>
          </w:tcPr>
          <w:p w:rsidR="009C1ADC" w:rsidRDefault="00E30D7E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9. Find the value of KM. </w:t>
            </w:r>
            <w:r w:rsidR="00604344" w:rsidRPr="00D83336"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inline distT="0" distB="0" distL="0" distR="0" wp14:anchorId="3519446E" wp14:editId="2563103F">
                  <wp:extent cx="1031875" cy="906145"/>
                  <wp:effectExtent l="1905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 t="2414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1875" cy="9061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83336" w:rsidRDefault="00D83336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Pr="00D83336" w:rsidRDefault="00D83336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105" w:type="dxa"/>
          </w:tcPr>
          <w:p w:rsidR="00E30D7E" w:rsidRPr="00D83336" w:rsidRDefault="00E30D7E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10. Find the </w:t>
            </w:r>
            <w:r w:rsidR="00310D39" w:rsidRPr="00D83336">
              <w:rPr>
                <w:rFonts w:ascii="Century Gothic" w:hAnsi="Century Gothic" w:cs="Arial"/>
                <w:b/>
                <w:position w:val="-4"/>
                <w:sz w:val="22"/>
                <w:szCs w:val="22"/>
              </w:rPr>
              <w:object w:dxaOrig="56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5pt;height:15.5pt" o:ole="">
                  <v:imagedata r:id="rId16" o:title=""/>
                </v:shape>
                <o:OLEObject Type="Embed" ProgID="Equation.DSMT4" ShapeID="_x0000_i1025" DrawAspect="Content" ObjectID="_1632551671" r:id="rId17"/>
              </w:object>
            </w: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 if </w:t>
            </w:r>
            <w:r w:rsidR="00310D39" w:rsidRPr="00D83336">
              <w:rPr>
                <w:rFonts w:ascii="Century Gothic" w:hAnsi="Century Gothic" w:cs="Arial"/>
                <w:b/>
                <w:position w:val="-6"/>
                <w:sz w:val="22"/>
                <w:szCs w:val="22"/>
              </w:rPr>
              <w:object w:dxaOrig="1240" w:dyaOrig="320">
                <v:shape id="_x0000_i1026" type="#_x0000_t75" style="width:62pt;height:16pt" o:ole="">
                  <v:imagedata r:id="rId18" o:title=""/>
                </v:shape>
                <o:OLEObject Type="Embed" ProgID="Equation.DSMT4" ShapeID="_x0000_i1026" DrawAspect="Content" ObjectID="_1632551672" r:id="rId19"/>
              </w:object>
            </w: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>.</w:t>
            </w:r>
          </w:p>
          <w:p w:rsidR="009C1ADC" w:rsidRPr="00D83336" w:rsidRDefault="00604344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inline distT="0" distB="0" distL="0" distR="0" wp14:anchorId="64730405" wp14:editId="2B6E2A6E">
                  <wp:extent cx="1082040" cy="1040130"/>
                  <wp:effectExtent l="19050" t="0" r="381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rcRect t="2418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2040" cy="10401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1779C" w:rsidRPr="00D83336" w:rsidTr="00F25C8F">
        <w:trPr>
          <w:trHeight w:val="1320"/>
          <w:jc w:val="center"/>
        </w:trPr>
        <w:tc>
          <w:tcPr>
            <w:tcW w:w="2088" w:type="dxa"/>
            <w:vAlign w:val="center"/>
          </w:tcPr>
          <w:p w:rsidR="0081779C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Determine if two chords are congruent</w:t>
            </w:r>
          </w:p>
        </w:tc>
        <w:tc>
          <w:tcPr>
            <w:tcW w:w="2430" w:type="dxa"/>
            <w:vAlign w:val="center"/>
          </w:tcPr>
          <w:p w:rsidR="0081779C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Two chords are congruent if they are equidistant from the center of the circle</w:t>
            </w:r>
          </w:p>
        </w:tc>
        <w:tc>
          <w:tcPr>
            <w:tcW w:w="3105" w:type="dxa"/>
          </w:tcPr>
          <w:p w:rsidR="00E30D7E" w:rsidRPr="00D83336" w:rsidRDefault="00E30D7E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11. Are </w:t>
            </w:r>
            <w:r w:rsidRPr="00D83336">
              <w:rPr>
                <w:rFonts w:ascii="Century Gothic" w:hAnsi="Century Gothic" w:cs="Arial"/>
                <w:b/>
                <w:position w:val="-6"/>
                <w:sz w:val="22"/>
                <w:szCs w:val="22"/>
              </w:rPr>
              <w:object w:dxaOrig="380" w:dyaOrig="320">
                <v:shape id="_x0000_i1027" type="#_x0000_t75" style="width:18.5pt;height:16pt" o:ole="">
                  <v:imagedata r:id="rId21" o:title=""/>
                </v:shape>
                <o:OLEObject Type="Embed" ProgID="Equation.DSMT4" ShapeID="_x0000_i1027" DrawAspect="Content" ObjectID="_1632551673" r:id="rId22"/>
              </w:object>
            </w: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and </w:t>
            </w:r>
            <w:r w:rsidRPr="00D83336">
              <w:rPr>
                <w:rFonts w:ascii="Century Gothic" w:hAnsi="Century Gothic" w:cs="Arial"/>
                <w:b/>
                <w:position w:val="-4"/>
                <w:sz w:val="22"/>
                <w:szCs w:val="22"/>
              </w:rPr>
              <w:object w:dxaOrig="400" w:dyaOrig="300">
                <v:shape id="_x0000_i1028" type="#_x0000_t75" style="width:20pt;height:15.5pt" o:ole="">
                  <v:imagedata r:id="rId23" o:title=""/>
                </v:shape>
                <o:OLEObject Type="Embed" ProgID="Equation.DSMT4" ShapeID="_x0000_i1028" DrawAspect="Content" ObjectID="_1632551674" r:id="rId24"/>
              </w:object>
            </w: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 congruent?</w:t>
            </w:r>
          </w:p>
          <w:p w:rsidR="00E82CB0" w:rsidRDefault="00604344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noProof/>
                <w:sz w:val="22"/>
                <w:szCs w:val="22"/>
              </w:rPr>
              <w:drawing>
                <wp:inline distT="0" distB="0" distL="0" distR="0" wp14:anchorId="3C8AAD65" wp14:editId="2F2AC007">
                  <wp:extent cx="1057275" cy="1023620"/>
                  <wp:effectExtent l="19050" t="0" r="9525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rcRect t="2556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275" cy="10236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83336" w:rsidRDefault="00D83336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D83336" w:rsidRPr="00D83336" w:rsidRDefault="00D83336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105" w:type="dxa"/>
          </w:tcPr>
          <w:p w:rsidR="00E30D7E" w:rsidRPr="00D83336" w:rsidRDefault="00E30D7E" w:rsidP="00E30D7E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12. Are </w:t>
            </w:r>
            <w:r w:rsidRPr="00D83336">
              <w:rPr>
                <w:rFonts w:ascii="Century Gothic" w:hAnsi="Century Gothic" w:cs="Arial"/>
                <w:b/>
                <w:position w:val="-8"/>
                <w:sz w:val="22"/>
                <w:szCs w:val="22"/>
              </w:rPr>
              <w:object w:dxaOrig="360" w:dyaOrig="340">
                <v:shape id="_x0000_i1029" type="#_x0000_t75" style="width:17.5pt;height:17.5pt" o:ole="">
                  <v:imagedata r:id="rId26" o:title=""/>
                </v:shape>
                <o:OLEObject Type="Embed" ProgID="Equation.DSMT4" ShapeID="_x0000_i1029" DrawAspect="Content" ObjectID="_1632551675" r:id="rId27"/>
              </w:object>
            </w: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and </w:t>
            </w:r>
            <w:r w:rsidRPr="00D83336">
              <w:rPr>
                <w:rFonts w:ascii="Century Gothic" w:hAnsi="Century Gothic" w:cs="Arial"/>
                <w:b/>
                <w:position w:val="-8"/>
                <w:sz w:val="22"/>
                <w:szCs w:val="22"/>
              </w:rPr>
              <w:object w:dxaOrig="400" w:dyaOrig="340">
                <v:shape id="_x0000_i1030" type="#_x0000_t75" style="width:20pt;height:17.5pt" o:ole="">
                  <v:imagedata r:id="rId28" o:title=""/>
                </v:shape>
                <o:OLEObject Type="Embed" ProgID="Equation.DSMT4" ShapeID="_x0000_i1030" DrawAspect="Content" ObjectID="_1632551676" r:id="rId29"/>
              </w:object>
            </w: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 congruent?</w:t>
            </w:r>
          </w:p>
          <w:p w:rsidR="00E82CB0" w:rsidRPr="00D83336" w:rsidRDefault="00604344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inline distT="0" distB="0" distL="0" distR="0" wp14:anchorId="16159933" wp14:editId="55A2E609">
                  <wp:extent cx="1048385" cy="1031875"/>
                  <wp:effectExtent l="1905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/>
                          <a:srcRect t="2443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8385" cy="1031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82CB0" w:rsidRPr="00D83336" w:rsidTr="00F25C8F">
        <w:trPr>
          <w:trHeight w:val="879"/>
          <w:jc w:val="center"/>
        </w:trPr>
        <w:tc>
          <w:tcPr>
            <w:tcW w:w="2088" w:type="dxa"/>
            <w:vAlign w:val="center"/>
          </w:tcPr>
          <w:p w:rsidR="00E82CB0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Use the properties of congruent chords to find the measure of arcs and segments</w:t>
            </w:r>
          </w:p>
        </w:tc>
        <w:tc>
          <w:tcPr>
            <w:tcW w:w="2430" w:type="dxa"/>
            <w:vAlign w:val="center"/>
          </w:tcPr>
          <w:p w:rsidR="00E82CB0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Two chords are congruent if and only if they are equidistant from the center of the circle.</w:t>
            </w:r>
          </w:p>
        </w:tc>
        <w:tc>
          <w:tcPr>
            <w:tcW w:w="3105" w:type="dxa"/>
          </w:tcPr>
          <w:p w:rsidR="00E30D7E" w:rsidRPr="00D83336" w:rsidRDefault="00E30D7E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>13. Find the measure of YX.</w:t>
            </w:r>
          </w:p>
          <w:p w:rsidR="00D83336" w:rsidRDefault="00D83336" w:rsidP="00E82CB0">
            <w:pPr>
              <w:rPr>
                <w:rFonts w:ascii="Century Gothic" w:hAnsi="Century Gothic" w:cs="Arial"/>
                <w:noProof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noProof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noProof/>
                <w:sz w:val="22"/>
                <w:szCs w:val="22"/>
              </w:rPr>
              <w:drawing>
                <wp:inline distT="0" distB="0" distL="0" distR="0" wp14:anchorId="46B6AC97" wp14:editId="6907FCD6">
                  <wp:extent cx="1770380" cy="1141095"/>
                  <wp:effectExtent l="19050" t="0" r="127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0380" cy="11410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82CB0" w:rsidRDefault="00E82CB0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D83336" w:rsidRPr="00D83336" w:rsidRDefault="00D83336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105" w:type="dxa"/>
          </w:tcPr>
          <w:p w:rsidR="00E30D7E" w:rsidRPr="00D83336" w:rsidRDefault="00E30D7E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>14. Find the measure of GF.</w:t>
            </w:r>
          </w:p>
          <w:p w:rsidR="00E82CB0" w:rsidRPr="00D83336" w:rsidRDefault="00604344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inline distT="0" distB="0" distL="0" distR="0" wp14:anchorId="662BA390" wp14:editId="332EAD2C">
                  <wp:extent cx="1308427" cy="1299029"/>
                  <wp:effectExtent l="0" t="0" r="635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9170" cy="129976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82CB0" w:rsidRPr="00D83336" w:rsidTr="00F25C8F">
        <w:trPr>
          <w:trHeight w:val="2038"/>
          <w:jc w:val="center"/>
        </w:trPr>
        <w:tc>
          <w:tcPr>
            <w:tcW w:w="2088" w:type="dxa"/>
            <w:vAlign w:val="center"/>
          </w:tcPr>
          <w:p w:rsidR="00E82CB0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Determine if a chord is a diameter.</w:t>
            </w:r>
          </w:p>
        </w:tc>
        <w:tc>
          <w:tcPr>
            <w:tcW w:w="2430" w:type="dxa"/>
            <w:vAlign w:val="center"/>
          </w:tcPr>
          <w:p w:rsidR="00E82CB0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To be a diameter the chord must be a perpendicular bisector of another chord.</w:t>
            </w:r>
          </w:p>
        </w:tc>
        <w:tc>
          <w:tcPr>
            <w:tcW w:w="3105" w:type="dxa"/>
          </w:tcPr>
          <w:p w:rsidR="00E30D7E" w:rsidRPr="00D83336" w:rsidRDefault="00E30D7E" w:rsidP="00E30D7E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15. Is </w:t>
            </w:r>
            <w:r w:rsidRPr="00D83336">
              <w:rPr>
                <w:rFonts w:ascii="Century Gothic" w:hAnsi="Century Gothic" w:cs="Arial"/>
                <w:b/>
                <w:position w:val="-8"/>
                <w:sz w:val="22"/>
                <w:szCs w:val="22"/>
              </w:rPr>
              <w:object w:dxaOrig="380" w:dyaOrig="340">
                <v:shape id="_x0000_i1031" type="#_x0000_t75" style="width:18.5pt;height:17.5pt" o:ole="">
                  <v:imagedata r:id="rId33" o:title=""/>
                </v:shape>
                <o:OLEObject Type="Embed" ProgID="Equation.DSMT4" ShapeID="_x0000_i1031" DrawAspect="Content" ObjectID="_1632551677" r:id="rId34"/>
              </w:object>
            </w: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 a diameter?  Why or why not?</w:t>
            </w:r>
          </w:p>
          <w:p w:rsidR="00E82CB0" w:rsidRDefault="00604344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inline distT="0" distB="0" distL="0" distR="0" wp14:anchorId="4C1C9652" wp14:editId="7FBF9796">
                  <wp:extent cx="1107440" cy="1224915"/>
                  <wp:effectExtent l="19050" t="0" r="0" b="0"/>
                  <wp:docPr id="22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7440" cy="12249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83336" w:rsidRDefault="00D83336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</w:p>
          <w:p w:rsidR="00D83336" w:rsidRPr="00D83336" w:rsidRDefault="00D83336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105" w:type="dxa"/>
          </w:tcPr>
          <w:p w:rsidR="00E30D7E" w:rsidRPr="00D83336" w:rsidRDefault="00E30D7E" w:rsidP="00E30D7E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16. Is </w:t>
            </w:r>
            <w:r w:rsidRPr="00D83336">
              <w:rPr>
                <w:rFonts w:ascii="Century Gothic" w:hAnsi="Century Gothic" w:cs="Arial"/>
                <w:b/>
                <w:position w:val="-8"/>
                <w:sz w:val="22"/>
                <w:szCs w:val="22"/>
              </w:rPr>
              <w:object w:dxaOrig="380" w:dyaOrig="340">
                <v:shape id="_x0000_i1032" type="#_x0000_t75" style="width:18.5pt;height:17.5pt" o:ole="">
                  <v:imagedata r:id="rId33" o:title=""/>
                </v:shape>
                <o:OLEObject Type="Embed" ProgID="Equation.DSMT4" ShapeID="_x0000_i1032" DrawAspect="Content" ObjectID="_1632551678" r:id="rId36"/>
              </w:object>
            </w: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 a diameter?  Why or why not?</w:t>
            </w:r>
          </w:p>
          <w:p w:rsidR="00E82CB0" w:rsidRPr="00D83336" w:rsidRDefault="00604344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noProof/>
                <w:sz w:val="22"/>
                <w:szCs w:val="22"/>
              </w:rPr>
              <w:drawing>
                <wp:inline distT="0" distB="0" distL="0" distR="0" wp14:anchorId="7427407D" wp14:editId="20E1E3F0">
                  <wp:extent cx="1023620" cy="1107440"/>
                  <wp:effectExtent l="19050" t="0" r="5080" b="0"/>
                  <wp:docPr id="24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3620" cy="11074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73055" w:rsidRPr="00D83336" w:rsidTr="00F25C8F">
        <w:trPr>
          <w:trHeight w:val="1851"/>
          <w:jc w:val="center"/>
        </w:trPr>
        <w:tc>
          <w:tcPr>
            <w:tcW w:w="2088" w:type="dxa"/>
            <w:vAlign w:val="center"/>
          </w:tcPr>
          <w:p w:rsidR="00E73055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Use the properties of diameters and perpendicular chords to find the radius of a circle.</w:t>
            </w:r>
          </w:p>
        </w:tc>
        <w:tc>
          <w:tcPr>
            <w:tcW w:w="2430" w:type="dxa"/>
            <w:vAlign w:val="center"/>
          </w:tcPr>
          <w:p w:rsidR="00E73055" w:rsidRPr="00D83336" w:rsidRDefault="00E73055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Set up the problem so that you can use Pythagorean theorem.</w:t>
            </w:r>
          </w:p>
        </w:tc>
        <w:tc>
          <w:tcPr>
            <w:tcW w:w="3105" w:type="dxa"/>
          </w:tcPr>
          <w:p w:rsidR="00E73055" w:rsidRDefault="00E30D7E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17. </w:t>
            </w:r>
            <w:r w:rsidR="00E73055" w:rsidRPr="00D83336">
              <w:rPr>
                <w:rFonts w:ascii="Century Gothic" w:hAnsi="Century Gothic" w:cs="Arial"/>
                <w:b/>
                <w:sz w:val="22"/>
                <w:szCs w:val="22"/>
              </w:rPr>
              <w:t>A chord in a circle is 18 cm long and is 5 cm from the center of the circle.  How long is the radius of the circle?</w:t>
            </w:r>
          </w:p>
          <w:p w:rsidR="00D83336" w:rsidRDefault="00D83336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Pr="00D83336" w:rsidRDefault="00D83336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</w:tc>
        <w:tc>
          <w:tcPr>
            <w:tcW w:w="3105" w:type="dxa"/>
          </w:tcPr>
          <w:p w:rsidR="00E73055" w:rsidRPr="00D83336" w:rsidRDefault="00E30D7E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18. </w:t>
            </w:r>
            <w:r w:rsidR="00E73055" w:rsidRPr="00D83336">
              <w:rPr>
                <w:rFonts w:ascii="Century Gothic" w:hAnsi="Century Gothic" w:cs="Arial"/>
                <w:b/>
                <w:sz w:val="22"/>
                <w:szCs w:val="22"/>
              </w:rPr>
              <w:t>The radius of a circle is 15 inches.  A chord is drawn 4 inches from the center of the circle.  How long is the chord?</w:t>
            </w:r>
          </w:p>
        </w:tc>
      </w:tr>
      <w:tr w:rsidR="00E30D7E" w:rsidRPr="00D83336" w:rsidTr="00F25C8F">
        <w:trPr>
          <w:trHeight w:val="2038"/>
          <w:jc w:val="center"/>
        </w:trPr>
        <w:tc>
          <w:tcPr>
            <w:tcW w:w="2088" w:type="dxa"/>
            <w:vAlign w:val="center"/>
          </w:tcPr>
          <w:p w:rsidR="00E30D7E" w:rsidRPr="00D83336" w:rsidRDefault="00E30D7E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Use properties of tangents to determine if the line is a tangent</w:t>
            </w:r>
          </w:p>
        </w:tc>
        <w:tc>
          <w:tcPr>
            <w:tcW w:w="2430" w:type="dxa"/>
            <w:vAlign w:val="center"/>
          </w:tcPr>
          <w:p w:rsidR="00E30D7E" w:rsidRPr="00D83336" w:rsidRDefault="00E30D7E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You must satisfy the Pythagorean Theorem.</w:t>
            </w:r>
          </w:p>
        </w:tc>
        <w:tc>
          <w:tcPr>
            <w:tcW w:w="3105" w:type="dxa"/>
          </w:tcPr>
          <w:p w:rsidR="00E30D7E" w:rsidRDefault="001E1B16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  <w:r w:rsidRPr="00D83336">
              <w:rPr>
                <w:rFonts w:ascii="Century Gothic" w:hAnsi="Century Gothic"/>
              </w:rPr>
              <w:t xml:space="preserve">19. Is </w:t>
            </w:r>
            <w:r w:rsidRPr="00D83336">
              <w:rPr>
                <w:rFonts w:ascii="Century Gothic" w:hAnsi="Century Gothic" w:cs="Arial"/>
                <w:b/>
                <w:position w:val="-4"/>
                <w:sz w:val="22"/>
                <w:szCs w:val="22"/>
              </w:rPr>
              <w:object w:dxaOrig="400" w:dyaOrig="300">
                <v:shape id="_x0000_i1033" type="#_x0000_t75" style="width:20pt;height:15.5pt" o:ole="">
                  <v:imagedata r:id="rId38" o:title=""/>
                </v:shape>
                <o:OLEObject Type="Embed" ProgID="Equation.DSMT4" ShapeID="_x0000_i1033" DrawAspect="Content" ObjectID="_1632551679" r:id="rId39"/>
              </w:object>
            </w: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 a tangent? Why or why not? </w:t>
            </w:r>
            <w:r w:rsidR="00604344" w:rsidRPr="00D83336">
              <w:rPr>
                <w:rFonts w:ascii="Century Gothic" w:hAnsi="Century Gothic"/>
                <w:noProof/>
              </w:rPr>
              <w:drawing>
                <wp:inline distT="0" distB="0" distL="0" distR="0" wp14:anchorId="6CF7E0A9" wp14:editId="7C72A043">
                  <wp:extent cx="1300480" cy="1141095"/>
                  <wp:effectExtent l="19050" t="0" r="0" b="0"/>
                  <wp:docPr id="26" name="Pictur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/>
                          <a:srcRect l="40919" t="21858" r="38963" b="1093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0480" cy="11410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83336" w:rsidRDefault="00D83336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Default="00D83336" w:rsidP="00E82CB0">
            <w:pPr>
              <w:rPr>
                <w:rFonts w:ascii="Century Gothic" w:hAnsi="Century Gothic" w:cs="Arial"/>
                <w:b/>
                <w:sz w:val="22"/>
                <w:szCs w:val="22"/>
              </w:rPr>
            </w:pPr>
          </w:p>
          <w:p w:rsidR="00D83336" w:rsidRPr="00D83336" w:rsidRDefault="00D83336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</w:p>
        </w:tc>
        <w:tc>
          <w:tcPr>
            <w:tcW w:w="3105" w:type="dxa"/>
          </w:tcPr>
          <w:p w:rsidR="00E30D7E" w:rsidRPr="00D83336" w:rsidRDefault="001E1B16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/>
              </w:rPr>
              <w:t xml:space="preserve">20. Is </w:t>
            </w:r>
            <w:r w:rsidRPr="00D83336">
              <w:rPr>
                <w:rFonts w:ascii="Century Gothic" w:hAnsi="Century Gothic" w:cs="Arial"/>
                <w:b/>
                <w:position w:val="-4"/>
                <w:sz w:val="22"/>
                <w:szCs w:val="22"/>
              </w:rPr>
              <w:object w:dxaOrig="400" w:dyaOrig="300">
                <v:shape id="_x0000_i1034" type="#_x0000_t75" style="width:20pt;height:15.5pt" o:ole="">
                  <v:imagedata r:id="rId38" o:title=""/>
                </v:shape>
                <o:OLEObject Type="Embed" ProgID="Equation.DSMT4" ShapeID="_x0000_i1034" DrawAspect="Content" ObjectID="_1632551680" r:id="rId41"/>
              </w:object>
            </w:r>
            <w:r w:rsidRPr="00D83336">
              <w:rPr>
                <w:rFonts w:ascii="Century Gothic" w:hAnsi="Century Gothic" w:cs="Arial"/>
                <w:b/>
                <w:sz w:val="22"/>
                <w:szCs w:val="22"/>
              </w:rPr>
              <w:t xml:space="preserve"> a tangent? Why or why not? </w:t>
            </w:r>
            <w:r w:rsidR="00604344" w:rsidRPr="00D83336">
              <w:rPr>
                <w:rFonts w:ascii="Century Gothic" w:hAnsi="Century Gothic"/>
                <w:noProof/>
              </w:rPr>
              <w:drawing>
                <wp:inline distT="0" distB="0" distL="0" distR="0" wp14:anchorId="547B27B2" wp14:editId="13AEAD29">
                  <wp:extent cx="1493520" cy="1006475"/>
                  <wp:effectExtent l="19050" t="0" r="0" b="0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/>
                          <a:srcRect l="76128" t="21858" b="1713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3520" cy="1006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0D7E" w:rsidRPr="00D83336" w:rsidTr="00F25C8F">
        <w:trPr>
          <w:trHeight w:val="2038"/>
          <w:jc w:val="center"/>
        </w:trPr>
        <w:tc>
          <w:tcPr>
            <w:tcW w:w="2088" w:type="dxa"/>
            <w:vAlign w:val="center"/>
          </w:tcPr>
          <w:p w:rsidR="00E30D7E" w:rsidRPr="00D83336" w:rsidRDefault="00E30D7E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Use properties of tangents to find missing measures.</w:t>
            </w:r>
          </w:p>
        </w:tc>
        <w:tc>
          <w:tcPr>
            <w:tcW w:w="2430" w:type="dxa"/>
            <w:vAlign w:val="center"/>
          </w:tcPr>
          <w:p w:rsidR="00E30D7E" w:rsidRPr="00D83336" w:rsidRDefault="00E30D7E" w:rsidP="00D83336">
            <w:pPr>
              <w:jc w:val="center"/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 w:cs="Arial"/>
                <w:sz w:val="22"/>
                <w:szCs w:val="22"/>
              </w:rPr>
              <w:t>Pythagorean Theorem</w:t>
            </w:r>
          </w:p>
        </w:tc>
        <w:tc>
          <w:tcPr>
            <w:tcW w:w="3105" w:type="dxa"/>
          </w:tcPr>
          <w:p w:rsidR="007F1F4F" w:rsidRPr="00D83336" w:rsidRDefault="001E1B16" w:rsidP="00E82CB0">
            <w:pPr>
              <w:rPr>
                <w:rFonts w:ascii="Century Gothic" w:hAnsi="Century Gothic"/>
              </w:rPr>
            </w:pPr>
            <w:r w:rsidRPr="00D83336">
              <w:rPr>
                <w:rFonts w:ascii="Century Gothic" w:hAnsi="Century Gothic"/>
              </w:rPr>
              <w:t>21. Find the measure of x.</w:t>
            </w:r>
          </w:p>
          <w:p w:rsidR="00D83336" w:rsidRDefault="001E1B16" w:rsidP="00E82CB0">
            <w:pPr>
              <w:rPr>
                <w:rFonts w:ascii="Century Gothic" w:hAnsi="Century Gothic"/>
              </w:rPr>
            </w:pPr>
            <w:r w:rsidRPr="00D83336">
              <w:rPr>
                <w:rFonts w:ascii="Century Gothic" w:hAnsi="Century Gothic"/>
              </w:rPr>
              <w:t xml:space="preserve"> </w:t>
            </w:r>
          </w:p>
          <w:p w:rsidR="00D83336" w:rsidRDefault="00D83336" w:rsidP="00E82CB0">
            <w:pPr>
              <w:rPr>
                <w:rFonts w:ascii="Century Gothic" w:hAnsi="Century Gothic"/>
              </w:rPr>
            </w:pPr>
          </w:p>
          <w:p w:rsidR="00D83336" w:rsidRDefault="00D83336" w:rsidP="00E82CB0">
            <w:pPr>
              <w:rPr>
                <w:rFonts w:ascii="Century Gothic" w:hAnsi="Century Gothic"/>
              </w:rPr>
            </w:pPr>
          </w:p>
          <w:p w:rsidR="00D83336" w:rsidRDefault="00D83336" w:rsidP="00E82CB0">
            <w:pPr>
              <w:rPr>
                <w:rFonts w:ascii="Century Gothic" w:hAnsi="Century Gothic"/>
              </w:rPr>
            </w:pPr>
          </w:p>
          <w:p w:rsidR="00D83336" w:rsidRDefault="00D83336" w:rsidP="00E82CB0">
            <w:pPr>
              <w:rPr>
                <w:rFonts w:ascii="Century Gothic" w:hAnsi="Century Gothic"/>
              </w:rPr>
            </w:pPr>
          </w:p>
          <w:p w:rsidR="00E30D7E" w:rsidRPr="00D83336" w:rsidRDefault="007F1F4F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/>
              </w:rPr>
              <w:object w:dxaOrig="2685" w:dyaOrig="1335">
                <v:shape id="_x0000_i1035" type="#_x0000_t75" style="width:135pt;height:66.5pt" o:ole="">
                  <v:imagedata r:id="rId42" o:title=""/>
                </v:shape>
                <o:OLEObject Type="Embed" ProgID="PBrush" ShapeID="_x0000_i1035" DrawAspect="Content" ObjectID="_1632551681" r:id="rId43"/>
              </w:object>
            </w:r>
          </w:p>
        </w:tc>
        <w:tc>
          <w:tcPr>
            <w:tcW w:w="3105" w:type="dxa"/>
          </w:tcPr>
          <w:p w:rsidR="00E30D7E" w:rsidRPr="00D83336" w:rsidRDefault="001E1B16" w:rsidP="00E82CB0">
            <w:pPr>
              <w:rPr>
                <w:rFonts w:ascii="Century Gothic" w:hAnsi="Century Gothic" w:cs="Arial"/>
                <w:sz w:val="22"/>
                <w:szCs w:val="22"/>
              </w:rPr>
            </w:pPr>
            <w:r w:rsidRPr="00D83336">
              <w:rPr>
                <w:rFonts w:ascii="Century Gothic" w:hAnsi="Century Gothic"/>
              </w:rPr>
              <w:t xml:space="preserve">22. Find the value of x. </w:t>
            </w:r>
            <w:r w:rsidR="00604344" w:rsidRPr="00D83336">
              <w:rPr>
                <w:rFonts w:ascii="Century Gothic" w:hAnsi="Century Gothic"/>
                <w:noProof/>
              </w:rPr>
              <w:drawing>
                <wp:inline distT="0" distB="0" distL="0" distR="0" wp14:anchorId="47FE5E73" wp14:editId="047A2E48">
                  <wp:extent cx="1266825" cy="1073785"/>
                  <wp:effectExtent l="19050" t="0" r="9525" b="0"/>
                  <wp:docPr id="30" name="Pictur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/>
                          <a:srcRect l="7226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825" cy="10737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E48F4" w:rsidRPr="00D83336" w:rsidTr="00F25C8F">
        <w:trPr>
          <w:trHeight w:val="2038"/>
          <w:jc w:val="center"/>
        </w:trPr>
        <w:tc>
          <w:tcPr>
            <w:tcW w:w="2088" w:type="dxa"/>
            <w:vAlign w:val="center"/>
          </w:tcPr>
          <w:p w:rsidR="004E48F4" w:rsidRPr="00D83336" w:rsidRDefault="004E48F4" w:rsidP="00D83336">
            <w:pPr>
              <w:jc w:val="center"/>
              <w:rPr>
                <w:rFonts w:ascii="Century Gothic" w:hAnsi="Century Gothic"/>
              </w:rPr>
            </w:pPr>
            <w:r w:rsidRPr="00D83336">
              <w:rPr>
                <w:rFonts w:ascii="Century Gothic" w:hAnsi="Century Gothic"/>
              </w:rPr>
              <w:t>Find the surface area of spheres.</w:t>
            </w:r>
          </w:p>
        </w:tc>
        <w:tc>
          <w:tcPr>
            <w:tcW w:w="2430" w:type="dxa"/>
            <w:vAlign w:val="center"/>
          </w:tcPr>
          <w:p w:rsidR="004E48F4" w:rsidRPr="00D83336" w:rsidRDefault="004E48F4" w:rsidP="00D83336">
            <w:pPr>
              <w:jc w:val="center"/>
              <w:rPr>
                <w:rFonts w:ascii="Century Gothic" w:hAnsi="Century Gothic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S=4π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sup>
                </m:sSup>
              </m:oMath>
            </m:oMathPara>
          </w:p>
        </w:tc>
        <w:tc>
          <w:tcPr>
            <w:tcW w:w="3105" w:type="dxa"/>
          </w:tcPr>
          <w:p w:rsidR="004E48F4" w:rsidRPr="00D83336" w:rsidRDefault="004E48F4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>23.  Find the surface area of the sphere.</w:t>
            </w:r>
          </w:p>
          <w:p w:rsidR="004E48F4" w:rsidRDefault="004E48F4" w:rsidP="00255A4E">
            <w:pPr>
              <w:rPr>
                <w:rFonts w:ascii="Century Gothic" w:hAnsi="Century Gothic"/>
              </w:rPr>
            </w:pPr>
            <w:r w:rsidRPr="00D83336">
              <w:rPr>
                <w:rFonts w:ascii="Century Gothic" w:hAnsi="Century Gothic"/>
              </w:rPr>
              <w:object w:dxaOrig="3675" w:dyaOrig="3060" w14:anchorId="4148A160">
                <v:shape id="_x0000_i1036" type="#_x0000_t75" style="width:104pt;height:87.5pt" o:ole="">
                  <v:imagedata r:id="rId45" o:title=""/>
                </v:shape>
                <o:OLEObject Type="Embed" ProgID="PBrush" ShapeID="_x0000_i1036" DrawAspect="Content" ObjectID="_1632551682" r:id="rId46"/>
              </w:object>
            </w:r>
          </w:p>
          <w:p w:rsidR="00D83336" w:rsidRDefault="00D83336" w:rsidP="00D83336">
            <w:pPr>
              <w:tabs>
                <w:tab w:val="left" w:pos="1995"/>
              </w:tabs>
              <w:rPr>
                <w:rFonts w:ascii="Century Gothic" w:hAnsi="Century Gothic"/>
              </w:rPr>
            </w:pPr>
          </w:p>
          <w:p w:rsidR="00D83336" w:rsidRPr="00D83336" w:rsidRDefault="00D83336" w:rsidP="00255A4E">
            <w:pPr>
              <w:rPr>
                <w:rFonts w:ascii="Century Gothic" w:hAnsi="Century Gothic"/>
              </w:rPr>
            </w:pPr>
          </w:p>
        </w:tc>
        <w:tc>
          <w:tcPr>
            <w:tcW w:w="3105" w:type="dxa"/>
          </w:tcPr>
          <w:p w:rsidR="004E48F4" w:rsidRDefault="004E48F4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>24.  What is the diameter of a sphere with a surface area of 44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π</m:t>
              </m:r>
            </m:oMath>
            <w:r w:rsidRPr="00D83336">
              <w:rPr>
                <w:rFonts w:ascii="Century Gothic" w:hAnsi="Century Gothic"/>
                <w:sz w:val="20"/>
                <w:szCs w:val="20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0"/>
                      <w:szCs w:val="20"/>
                    </w:rPr>
                    <m:t>cm</m:t>
                  </m:r>
                </m:e>
                <m:sup>
                  <m:r>
                    <w:rPr>
                      <w:rFonts w:ascii="Cambria Math" w:hAnsi="Cambria Math"/>
                      <w:sz w:val="20"/>
                      <w:szCs w:val="20"/>
                    </w:rPr>
                    <m:t>2</m:t>
                  </m:r>
                </m:sup>
              </m:sSup>
            </m:oMath>
            <w:r w:rsidRPr="00D83336">
              <w:rPr>
                <w:rFonts w:ascii="Century Gothic" w:hAnsi="Century Gothic"/>
                <w:sz w:val="20"/>
                <w:szCs w:val="20"/>
              </w:rPr>
              <w:t>?</w:t>
            </w:r>
          </w:p>
          <w:p w:rsidR="00D83336" w:rsidRPr="00D83336" w:rsidRDefault="00D83336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4E48F4" w:rsidRPr="00D83336" w:rsidTr="003B11DB">
        <w:trPr>
          <w:trHeight w:val="1987"/>
          <w:jc w:val="center"/>
        </w:trPr>
        <w:tc>
          <w:tcPr>
            <w:tcW w:w="2088" w:type="dxa"/>
            <w:vAlign w:val="center"/>
          </w:tcPr>
          <w:p w:rsidR="004E48F4" w:rsidRPr="00D83336" w:rsidRDefault="004E48F4" w:rsidP="00D83336">
            <w:pPr>
              <w:jc w:val="center"/>
              <w:rPr>
                <w:rFonts w:ascii="Century Gothic" w:hAnsi="Century Gothic"/>
              </w:rPr>
            </w:pPr>
            <w:r w:rsidRPr="00D83336">
              <w:rPr>
                <w:rFonts w:ascii="Century Gothic" w:hAnsi="Century Gothic"/>
              </w:rPr>
              <w:t>Find the volume of spheres.</w:t>
            </w:r>
          </w:p>
        </w:tc>
        <w:tc>
          <w:tcPr>
            <w:tcW w:w="2430" w:type="dxa"/>
            <w:vAlign w:val="center"/>
          </w:tcPr>
          <w:p w:rsidR="004E48F4" w:rsidRPr="00D83336" w:rsidRDefault="004E48F4" w:rsidP="00D83336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V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sz w:val="22"/>
                    <w:szCs w:val="22"/>
                  </w:rPr>
                  <m:t>π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3105" w:type="dxa"/>
          </w:tcPr>
          <w:p w:rsidR="004E48F4" w:rsidRDefault="004E48F4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>25.  A beach ball has a diameter of 8 inches.  Find its volume.</w:t>
            </w:r>
          </w:p>
          <w:p w:rsidR="00D83336" w:rsidRDefault="00D83336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D83336" w:rsidRDefault="00D83336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D83336" w:rsidRPr="00D83336" w:rsidRDefault="00D83336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3105" w:type="dxa"/>
          </w:tcPr>
          <w:p w:rsidR="004E48F4" w:rsidRPr="00D83336" w:rsidRDefault="004E48F4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>26.  Find the volume of the hemisphere.</w:t>
            </w:r>
          </w:p>
          <w:p w:rsidR="004E48F4" w:rsidRPr="00D83336" w:rsidRDefault="003B11DB" w:rsidP="00255A4E">
            <w:pPr>
              <w:rPr>
                <w:rFonts w:ascii="Century Gothic" w:hAnsi="Century Gothic"/>
              </w:rPr>
            </w:pPr>
            <w:r w:rsidRPr="00D83336">
              <w:rPr>
                <w:rFonts w:ascii="Century Gothic" w:hAnsi="Century Gothic"/>
              </w:rPr>
              <w:object w:dxaOrig="3015" w:dyaOrig="2310" w14:anchorId="48682880">
                <v:shape id="_x0000_i1037" type="#_x0000_t75" style="width:76.5pt;height:59pt" o:ole="">
                  <v:imagedata r:id="rId47" o:title=""/>
                </v:shape>
                <o:OLEObject Type="Embed" ProgID="PBrush" ShapeID="_x0000_i1037" DrawAspect="Content" ObjectID="_1632551683" r:id="rId48"/>
              </w:object>
            </w:r>
          </w:p>
        </w:tc>
      </w:tr>
      <w:tr w:rsidR="0060254C" w:rsidRPr="00D83336" w:rsidTr="00F25C8F">
        <w:trPr>
          <w:trHeight w:val="2832"/>
          <w:jc w:val="center"/>
        </w:trPr>
        <w:tc>
          <w:tcPr>
            <w:tcW w:w="2088" w:type="dxa"/>
            <w:vMerge w:val="restart"/>
            <w:vAlign w:val="center"/>
          </w:tcPr>
          <w:p w:rsidR="0060254C" w:rsidRPr="00D83336" w:rsidRDefault="0060254C" w:rsidP="00D83336">
            <w:pPr>
              <w:jc w:val="center"/>
              <w:rPr>
                <w:rFonts w:ascii="Century Gothic" w:hAnsi="Century Gothic"/>
              </w:rPr>
            </w:pPr>
            <w:r w:rsidRPr="00D83336">
              <w:rPr>
                <w:rFonts w:ascii="Century Gothic" w:hAnsi="Century Gothic"/>
              </w:rPr>
              <w:t>Find the volume of prisms and cylinders.</w:t>
            </w:r>
          </w:p>
        </w:tc>
        <w:tc>
          <w:tcPr>
            <w:tcW w:w="2430" w:type="dxa"/>
            <w:vMerge w:val="restart"/>
            <w:vAlign w:val="center"/>
          </w:tcPr>
          <w:p w:rsidR="0060254C" w:rsidRPr="00D83336" w:rsidRDefault="0060254C" w:rsidP="00D83336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D83336">
              <w:rPr>
                <w:rFonts w:ascii="Century Gothic" w:hAnsi="Century Gothic"/>
                <w:sz w:val="22"/>
                <w:szCs w:val="22"/>
              </w:rPr>
              <w:t>V=</w:t>
            </w:r>
            <w:proofErr w:type="spellStart"/>
            <w:r w:rsidRPr="00D83336">
              <w:rPr>
                <w:rFonts w:ascii="Century Gothic" w:hAnsi="Century Gothic"/>
                <w:sz w:val="22"/>
                <w:szCs w:val="22"/>
              </w:rPr>
              <w:t>Bh</w:t>
            </w:r>
            <w:proofErr w:type="spellEnd"/>
          </w:p>
          <w:p w:rsidR="0060254C" w:rsidRPr="00D83336" w:rsidRDefault="0060254C" w:rsidP="00D83336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  <w:p w:rsidR="0060254C" w:rsidRPr="00D83336" w:rsidRDefault="0060254C" w:rsidP="00D83336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D83336">
              <w:rPr>
                <w:rFonts w:ascii="Century Gothic" w:hAnsi="Century Gothic"/>
                <w:sz w:val="22"/>
                <w:szCs w:val="22"/>
              </w:rPr>
              <w:t>(where B is the area of the base)</w:t>
            </w:r>
          </w:p>
          <w:p w:rsidR="0060254C" w:rsidRPr="00D83336" w:rsidRDefault="0060254C" w:rsidP="00D83336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  <w:p w:rsidR="0060254C" w:rsidRPr="00D83336" w:rsidRDefault="0060254C" w:rsidP="00D83336">
            <w:pPr>
              <w:jc w:val="center"/>
              <w:rPr>
                <w:rFonts w:ascii="Century Gothic" w:hAnsi="Century Gothic"/>
              </w:rPr>
            </w:pPr>
            <w:proofErr w:type="spellStart"/>
            <w:r w:rsidRPr="00D83336">
              <w:rPr>
                <w:rFonts w:ascii="Century Gothic" w:hAnsi="Century Gothic"/>
              </w:rPr>
              <w:t>A</w:t>
            </w:r>
            <w:r w:rsidRPr="00D83336">
              <w:rPr>
                <w:rFonts w:ascii="Century Gothic" w:hAnsi="Century Gothic"/>
                <w:vertAlign w:val="subscript"/>
              </w:rPr>
              <w:t>Rectangle</w:t>
            </w:r>
            <w:proofErr w:type="spellEnd"/>
            <w:r w:rsidRPr="00D83336">
              <w:rPr>
                <w:rFonts w:ascii="Century Gothic" w:hAnsi="Century Gothic"/>
              </w:rPr>
              <w:t xml:space="preserve">= </w:t>
            </w:r>
            <w:proofErr w:type="spellStart"/>
            <w:r w:rsidRPr="00D83336">
              <w:rPr>
                <w:rFonts w:ascii="Century Gothic" w:hAnsi="Century Gothic"/>
              </w:rPr>
              <w:t>bh</w:t>
            </w:r>
            <w:proofErr w:type="spellEnd"/>
          </w:p>
          <w:p w:rsidR="0060254C" w:rsidRPr="00D83336" w:rsidRDefault="0060254C" w:rsidP="00D83336">
            <w:pPr>
              <w:jc w:val="center"/>
              <w:rPr>
                <w:rFonts w:ascii="Century Gothic" w:hAnsi="Century Gothic"/>
              </w:rPr>
            </w:pPr>
            <w:proofErr w:type="spellStart"/>
            <w:r w:rsidRPr="00D83336">
              <w:rPr>
                <w:rFonts w:ascii="Century Gothic" w:hAnsi="Century Gothic"/>
              </w:rPr>
              <w:t>A</w:t>
            </w:r>
            <w:r w:rsidRPr="00D83336">
              <w:rPr>
                <w:rFonts w:ascii="Century Gothic" w:hAnsi="Century Gothic"/>
                <w:vertAlign w:val="subscript"/>
              </w:rPr>
              <w:t>Circle</w:t>
            </w:r>
            <w:proofErr w:type="spellEnd"/>
            <w:r w:rsidRPr="00D83336">
              <w:rPr>
                <w:rFonts w:ascii="Century Gothic" w:hAnsi="Century Gothic"/>
              </w:rPr>
              <w:t>= πr</w:t>
            </w:r>
            <w:r w:rsidRPr="00D83336">
              <w:rPr>
                <w:rFonts w:ascii="Century Gothic" w:hAnsi="Century Gothic"/>
                <w:vertAlign w:val="superscript"/>
              </w:rPr>
              <w:t>2</w:t>
            </w:r>
          </w:p>
          <w:p w:rsidR="0060254C" w:rsidRPr="00D83336" w:rsidRDefault="0060254C" w:rsidP="00D83336">
            <w:pPr>
              <w:jc w:val="center"/>
              <w:rPr>
                <w:rFonts w:ascii="Century Gothic" w:hAnsi="Century Gothic"/>
              </w:rPr>
            </w:pPr>
            <w:proofErr w:type="spellStart"/>
            <w:r w:rsidRPr="00D83336">
              <w:rPr>
                <w:rFonts w:ascii="Century Gothic" w:hAnsi="Century Gothic"/>
              </w:rPr>
              <w:t>A</w:t>
            </w:r>
            <w:r w:rsidRPr="00D83336">
              <w:rPr>
                <w:rFonts w:ascii="Century Gothic" w:hAnsi="Century Gothic"/>
                <w:vertAlign w:val="subscript"/>
              </w:rPr>
              <w:t>Triangle</w:t>
            </w:r>
            <w:proofErr w:type="spellEnd"/>
            <w:r w:rsidRPr="00D83336">
              <w:rPr>
                <w:rFonts w:ascii="Century Gothic" w:hAnsi="Century Gothic"/>
              </w:rPr>
              <w:t xml:space="preserve">= ½ </w:t>
            </w:r>
            <w:proofErr w:type="spellStart"/>
            <w:r w:rsidRPr="00D83336">
              <w:rPr>
                <w:rFonts w:ascii="Century Gothic" w:hAnsi="Century Gothic"/>
              </w:rPr>
              <w:t>bh</w:t>
            </w:r>
            <w:proofErr w:type="spellEnd"/>
          </w:p>
          <w:p w:rsidR="0060254C" w:rsidRPr="00D83336" w:rsidRDefault="0060254C" w:rsidP="00D83336">
            <w:pPr>
              <w:jc w:val="center"/>
              <w:rPr>
                <w:rFonts w:ascii="Century Gothic" w:hAnsi="Century Gothic"/>
              </w:rPr>
            </w:pPr>
            <w:proofErr w:type="spellStart"/>
            <w:r w:rsidRPr="00D83336">
              <w:rPr>
                <w:rFonts w:ascii="Century Gothic" w:hAnsi="Century Gothic"/>
              </w:rPr>
              <w:t>A</w:t>
            </w:r>
            <w:r w:rsidRPr="00D83336">
              <w:rPr>
                <w:rFonts w:ascii="Century Gothic" w:hAnsi="Century Gothic"/>
                <w:vertAlign w:val="subscript"/>
              </w:rPr>
              <w:t>Trapezoid</w:t>
            </w:r>
            <w:proofErr w:type="spellEnd"/>
            <w:r w:rsidRPr="00D83336">
              <w:rPr>
                <w:rFonts w:ascii="Century Gothic" w:hAnsi="Century Gothic"/>
              </w:rPr>
              <w:t xml:space="preserve"> = ½(b</w:t>
            </w:r>
            <w:r w:rsidRPr="00D83336">
              <w:rPr>
                <w:rFonts w:ascii="Century Gothic" w:hAnsi="Century Gothic"/>
                <w:vertAlign w:val="subscript"/>
              </w:rPr>
              <w:t>1</w:t>
            </w:r>
            <w:r w:rsidRPr="00D83336">
              <w:rPr>
                <w:rFonts w:ascii="Century Gothic" w:hAnsi="Century Gothic"/>
              </w:rPr>
              <w:t>+b</w:t>
            </w:r>
            <w:r w:rsidRPr="00D83336">
              <w:rPr>
                <w:rFonts w:ascii="Century Gothic" w:hAnsi="Century Gothic"/>
                <w:vertAlign w:val="subscript"/>
              </w:rPr>
              <w:t>2</w:t>
            </w:r>
            <w:r w:rsidRPr="00D83336">
              <w:rPr>
                <w:rFonts w:ascii="Century Gothic" w:hAnsi="Century Gothic"/>
              </w:rPr>
              <w:t>)h</w:t>
            </w:r>
          </w:p>
        </w:tc>
        <w:tc>
          <w:tcPr>
            <w:tcW w:w="3105" w:type="dxa"/>
          </w:tcPr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>27.  Find the volume.</w:t>
            </w: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 wp14:anchorId="06C542C4" wp14:editId="589F18E4">
                      <wp:simplePos x="0" y="0"/>
                      <wp:positionH relativeFrom="column">
                        <wp:posOffset>266700</wp:posOffset>
                      </wp:positionH>
                      <wp:positionV relativeFrom="paragraph">
                        <wp:posOffset>6350</wp:posOffset>
                      </wp:positionV>
                      <wp:extent cx="930910" cy="536575"/>
                      <wp:effectExtent l="0" t="0" r="21590" b="15875"/>
                      <wp:wrapNone/>
                      <wp:docPr id="11" name="Cube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30910" cy="536575"/>
                              </a:xfrm>
                              <a:prstGeom prst="cub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10B79C36" id="_x0000_t16" coordsize="21600,21600" o:spt="16" adj="5400" path="m@0,l0@0,,21600@1,21600,21600@2,21600,xem0@0nfl@1@0,21600,em@1@0nfl@1,21600e">
                      <v:stroke joinstyle="miter"/>
                      <v:formulas>
                        <v:f eqn="val #0"/>
                        <v:f eqn="sum width 0 #0"/>
                        <v:f eqn="sum height 0 #0"/>
                        <v:f eqn="mid height #0"/>
                        <v:f eqn="prod @1 1 2"/>
                        <v:f eqn="prod @2 1 2"/>
                        <v:f eqn="mid width #0"/>
                      </v:formulas>
                      <v:path o:extrusionok="f" gradientshapeok="t" limo="10800,10800" o:connecttype="custom" o:connectlocs="@6,0;@4,@0;0,@3;@4,21600;@1,@3;21600,@5" o:connectangles="270,270,180,90,0,0" textboxrect="0,@0,@1,21600"/>
                      <v:handles>
                        <v:h position="topLeft,#0" switch="" yrange="0,21600"/>
                      </v:handles>
                      <o:complex v:ext="view"/>
                    </v:shapetype>
                    <v:shape id="Cube 11" o:spid="_x0000_s1026" type="#_x0000_t16" style="position:absolute;margin-left:21pt;margin-top:.5pt;width:73.3pt;height:42.25pt;z-index:25165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4UR5kAIAAIAFAAAOAAAAZHJzL2Uyb0RvYy54bWysVN9v2yAQfp+0/wHxvtpJm3a16lRRqk6T&#10;qrZaO/WZYKiRMMeAxMn++h3gOFlX7WGaHzDH3X33g++4ut52mmyE8wpMTScnJSXCcGiUea3p9+fb&#10;T58p8YGZhmkwoqY74en1/OOHq95WYgot6EY4giDGV72taRuCrYrC81Z0zJ+AFQaVElzHAorutWgc&#10;6xG908W0LM+LHlxjHXDhPZ7eZCWdJ3wpBQ8PUnoRiK4p5hbS6tK6imsxv2LVq2O2VXxIg/1DFh1T&#10;BoOOUDcsMLJ26g+oTnEHHmQ44dAVIKXiItWA1UzKN9U8tcyKVAs2x9uxTf7/wfL7zaMjqsG7m1Bi&#10;WId3tFyvBEERe9NbX6HJk310g+RxGwvdStfFP5ZAtqmfu7GfYhsIx8PL0/Jygl3nqJqdns8uZhGz&#10;ODhb58MXAR2Jm5pyDJy6yDZ3PmTTvUmMZeBWaY3nrNImrh60auJZEiJnxFI7smF422GbKsBoR1Yo&#10;Rc8i1pUrSbuw0yKjfhMSu4G5T1MiiYcHTMa5MGGSVS1rRA41K/EbShs9UqHaIGBElpjkiD0A/J7v&#10;HjuXPdhHV5FoPDqXf0ssO48eKTKYMDp3yoB7D0BjVUPkbL9vUm5N7NIKmh1yxUEeIm/5rcJru2M+&#10;PDKHU4M3jS9BeMBFauhrCsOOkhbcz/fOoz2SGbWU9DiFNfU/1swJSvRXgzS/nJydxbFNwtnsYoqC&#10;O9asjjVm3S0Brx6ZjNmlbbQPer+VDroXfDAWMSqqmOEYG4kX3F5Yhvw64JPDxWKRzHBULQt35sny&#10;CB67Gmn5vH1hzg7cDUj6e9hPLKveUDjbRk8Di3UAqRK/D30d+o1jnogzPEnxHTmWk9Xh4Zz/AgAA&#10;//8DAFBLAwQUAAYACAAAACEA+N/AlN0AAAAHAQAADwAAAGRycy9kb3ducmV2LnhtbEyPQU/DMAyF&#10;70j8h8hI3FjK1JWoazohJJA4AQOJHbPWNO0apzTZ1v17vNM4Wc/Peu9zsZpcLw44htaThvtZAgKp&#10;8nVLjYavz+c7BSJEQ7XpPaGGEwZYlddXhclrf6QPPKxjIziEQm402BiHXMpQWXQmzPyAxN6PH52J&#10;LMdG1qM5crjr5TxJMulMS9xgzYBPFqvdeu80PKRvG/qm3+6led11tlOn9zRrtb69mR6XICJO8XIM&#10;Z3xGh5KZtn5PdRC9hnTOr0Te8zjbSmUgthrUYgGyLOR//vIPAAD//wMAUEsBAi0AFAAGAAgAAAAh&#10;ALaDOJL+AAAA4QEAABMAAAAAAAAAAAAAAAAAAAAAAFtDb250ZW50X1R5cGVzXS54bWxQSwECLQAU&#10;AAYACAAAACEAOP0h/9YAAACUAQAACwAAAAAAAAAAAAAAAAAvAQAAX3JlbHMvLnJlbHNQSwECLQAU&#10;AAYACAAAACEAxOFEeZACAACABQAADgAAAAAAAAAAAAAAAAAuAgAAZHJzL2Uyb0RvYy54bWxQSwEC&#10;LQAUAAYACAAAACEA+N/AlN0AAAAHAQAADwAAAAAAAAAAAAAAAADqBAAAZHJzL2Rvd25yZXYueG1s&#10;UEsFBgAAAAAEAAQA8wAAAPQFAAAAAA==&#10;" filled="f" strokecolor="black [3213]" strokeweight="2pt"/>
                  </w:pict>
                </mc:Fallback>
              </mc:AlternateContent>
            </w: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       </w:t>
            </w:r>
            <w:r w:rsidR="003B11DB">
              <w:rPr>
                <w:rFonts w:ascii="Century Gothic" w:hAnsi="Century Gothic"/>
                <w:sz w:val="20"/>
                <w:szCs w:val="20"/>
              </w:rPr>
              <w:t xml:space="preserve">                         </w:t>
            </w:r>
            <w:r w:rsidRPr="00D83336">
              <w:rPr>
                <w:rFonts w:ascii="Century Gothic" w:hAnsi="Century Gothic"/>
                <w:sz w:val="20"/>
                <w:szCs w:val="20"/>
              </w:rPr>
              <w:t>4 m</w:t>
            </w: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    </w:t>
            </w:r>
            <w:r w:rsidR="003B11DB">
              <w:rPr>
                <w:rFonts w:ascii="Century Gothic" w:hAnsi="Century Gothic"/>
                <w:sz w:val="20"/>
                <w:szCs w:val="20"/>
              </w:rPr>
              <w:t xml:space="preserve">                          </w:t>
            </w:r>
            <w:r w:rsidRPr="00D83336">
              <w:rPr>
                <w:rFonts w:ascii="Century Gothic" w:hAnsi="Century Gothic"/>
                <w:sz w:val="20"/>
                <w:szCs w:val="20"/>
              </w:rPr>
              <w:t>2 m</w:t>
            </w:r>
          </w:p>
          <w:p w:rsidR="0060254C" w:rsidRPr="00D83336" w:rsidRDefault="0060254C" w:rsidP="00255A4E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             10 m</w:t>
            </w:r>
          </w:p>
          <w:p w:rsidR="0060254C" w:rsidRPr="00D83336" w:rsidRDefault="0060254C" w:rsidP="00255A4E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Pr="00D83336" w:rsidRDefault="0060254C" w:rsidP="00255A4E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Default="0060254C" w:rsidP="00255A4E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D83336" w:rsidRDefault="00D83336" w:rsidP="00255A4E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D83336" w:rsidRPr="00D83336" w:rsidRDefault="00D83336" w:rsidP="00255A4E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Pr="00D83336" w:rsidRDefault="0060254C" w:rsidP="00255A4E">
            <w:pPr>
              <w:rPr>
                <w:rFonts w:ascii="Century Gothic" w:hAnsi="Century Gothic"/>
                <w:sz w:val="20"/>
                <w:szCs w:val="20"/>
              </w:rPr>
            </w:pPr>
          </w:p>
        </w:tc>
        <w:tc>
          <w:tcPr>
            <w:tcW w:w="3105" w:type="dxa"/>
          </w:tcPr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6A8ACBCD" wp14:editId="69B963AB">
                      <wp:simplePos x="0" y="0"/>
                      <wp:positionH relativeFrom="column">
                        <wp:posOffset>786765</wp:posOffset>
                      </wp:positionH>
                      <wp:positionV relativeFrom="paragraph">
                        <wp:posOffset>86360</wp:posOffset>
                      </wp:positionV>
                      <wp:extent cx="478155" cy="200025"/>
                      <wp:effectExtent l="38100" t="0" r="17145" b="66675"/>
                      <wp:wrapNone/>
                      <wp:docPr id="16" name="Straight Arrow Connector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478155" cy="200025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12F38D5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6" o:spid="_x0000_s1026" type="#_x0000_t32" style="position:absolute;margin-left:61.95pt;margin-top:6.8pt;width:37.65pt;height:15.75pt;flip:x;z-index:2516684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oPd57gEAAEAEAAAOAAAAZHJzL2Uyb0RvYy54bWysU9uO0zAQfUfiHyy/06QVXVZR0xXqsvCA&#10;oGLhA7yO3ViyPdbYNO3fM3bSlJuQQLyMfJlzZs7xeHN3cpYdFUYDvuXLRc2Z8hI64w8t//L54cUt&#10;ZzEJ3wkLXrX8rCK/2z5/thlCo1bQg+0UMiLxsRlCy/uUQlNVUfbKibiAoDxdakAnEm3xUHUoBmJ3&#10;tlrV9U01AHYBQaoY6fR+vOTbwq+1kumj1lElZltOvaUSscSnHKvtRjQHFKE3cmpD/EMXThhPRWeq&#10;e5EE+4rmFypnJEIEnRYSXAVaG6mKBlKzrH9S89iLoIoWMieG2ab4/2jlh+Memeno7W4488LRGz0m&#10;FObQJ/YaEQa2A+/JR0BGKeTXEGJDsJ3f47SLYY9Z/EmjY9qa8I7oih0kkJ2K2+fZbXVKTNLhy1e3&#10;y/WaM0lX9JT1ap3Zq5Em0wWM6a0Cx/Ki5XFqa+5nLCGO72MagRdABlufYwRrugdjbdnkoVI7i+wo&#10;aBzSaTkV/CErCWPf+I6lcyAvRLZgSsuUVVY/6i2rdLZqLPdJafKRdI1tlQm+FhNSKp8uBa2n7AzT&#10;1NoMrItlfwRO+RmqynT/DXhGlMrg0wx2xgP+rvrVIz3mXxwYdWcLnqA7l0ko1tCYljecvlT+B9/v&#10;C/z68bffAAAA//8DAFBLAwQUAAYACAAAACEAA+DF/t8AAAAJAQAADwAAAGRycy9kb3ducmV2Lnht&#10;bEyP0UrEMBBF3wX/IYzgi7jpdm2wtekiigiuCO76AWkztsUmKUm2rX/v7NP6Npc53DlTbhczsAl9&#10;6J2VsF4lwNA2Tve2lfB1eLm9BxaisloNzqKEXwywrS4vSlVoN9tPnPaxZVRiQ6EkdDGOBeeh6dCo&#10;sHIjWtp9O29UpOhbrr2aqdwMPE0SwY3qLV3o1IhPHTY/+6ORcPM2zeL94/C8880wZXW2E6+ilvL6&#10;anl8ABZxiWcYTvqkDhU51e5odWAD5XSTE0rDRgA7AXmeAqsl3GVr4FXJ/39Q/QEAAP//AwBQSwEC&#10;LQAUAAYACAAAACEAtoM4kv4AAADhAQAAEwAAAAAAAAAAAAAAAAAAAAAAW0NvbnRlbnRfVHlwZXNd&#10;LnhtbFBLAQItABQABgAIAAAAIQA4/SH/1gAAAJQBAAALAAAAAAAAAAAAAAAAAC8BAABfcmVscy8u&#10;cmVsc1BLAQItABQABgAIAAAAIQAdoPd57gEAAEAEAAAOAAAAAAAAAAAAAAAAAC4CAABkcnMvZTJv&#10;RG9jLnhtbFBLAQItABQABgAIAAAAIQAD4MX+3wAAAAkBAAAPAAAAAAAAAAAAAAAAAEgEAABkcnMv&#10;ZG93bnJldi54bWxQSwUGAAAAAAQABADzAAAAVAUAAAAA&#10;" strokecolor="black [3213]">
                      <v:stroke endarrow="open"/>
                    </v:shape>
                  </w:pict>
                </mc:Fallback>
              </mc:AlternateContent>
            </w:r>
            <w:r w:rsidRPr="00D83336">
              <w:rPr>
                <w:rFonts w:ascii="Century Gothic" w:hAnsi="Century Gothic"/>
                <w:sz w:val="20"/>
                <w:szCs w:val="20"/>
              </w:rPr>
              <w:t>28. Find the volume.         12 in</w:t>
            </w: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08317C0E" wp14:editId="6D70CBE5">
                      <wp:simplePos x="0" y="0"/>
                      <wp:positionH relativeFrom="column">
                        <wp:posOffset>1221874</wp:posOffset>
                      </wp:positionH>
                      <wp:positionV relativeFrom="paragraph">
                        <wp:posOffset>132715</wp:posOffset>
                      </wp:positionV>
                      <wp:extent cx="0" cy="1333849"/>
                      <wp:effectExtent l="0" t="0" r="19050" b="0"/>
                      <wp:wrapNone/>
                      <wp:docPr id="38" name="Straight Connector 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33384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lgDashDot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390F022" id="Straight Connector 38" o:spid="_x0000_s1026" style="position:absolute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6.2pt,10.45pt" to="96.2pt,11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WalQ2gEAACIEAAAOAAAAZHJzL2Uyb0RvYy54bWysU9uO0zAQfUfiHyy/06RbhJao6T60Wl4Q&#10;VCx8gNexG0u2xxqbJv17xk6acpMQiBfHlzln5pyZbB9GZ9lZYTTgW75e1ZwpL6Ez/tTyL58fX91z&#10;FpPwnbDgVcsvKvKH3csX2yE06g56sJ1CRiQ+NkNoeZ9SaKoqyl45EVcQlKdHDehEoiOeqg7FQOzO&#10;Vnd1/aYaALuAIFWMdHuYHvmu8GutZPqodVSJ2ZZTbamsWNbnvFa7rWhOKEJv5FyG+IcqnDCeki5U&#10;B5EE+4rmFypnJEIEnVYSXAVaG6mKBlKzrn9S89SLoIoWMieGxab4/2jlh/MRmelavqFOeeGoR08J&#10;hTn1ie3Be3IQkNEjOTWE2BBg7484n2I4YpY9anT5S4LYWNy9LO6qMTE5XUq6XW82m/vXbzNfdQMG&#10;jOmdAsfypuXW+CxcNOL8PqYp9BqSr63PawRrukdjbTnkkVF7i+wsqNlpXM8pfojKJAcR+ynInvL+&#10;AGkOzbRVVjnpKrt0sWpK+UlpcoqUrEtpZUZvCYWUyqdrUuspOsM0lbcA6z8D5/gMVWV+/wa8IEpm&#10;8GkBO+MBf5f95pOe4q8OTLqzBc/QXUrHizU0iKVz80+TJ/37c4Hffu3dNwAAAP//AwBQSwMEFAAG&#10;AAgAAAAhAC+HQZ/dAAAACgEAAA8AAABkcnMvZG93bnJldi54bWxMj0FLxDAQhe+C/yGM4GVxk1YR&#10;tzZdiiDoRdlV9jzbjG2xSUqTbtt/76wXPb43H2/ey7ez7cSJhtB6pyFZKxDkKm9aV2v4/Hi+eQAR&#10;IjqDnXekYaEA2+LyIsfM+Mnt6LSPteAQFzLU0MTYZ1KGqiGLYe17cnz78oPFyHKopRlw4nDbyVSp&#10;e2mxdfyhwZ6eGqq+96PVEA+HSb6WcoXvVfKyvK3KBcdS6+uruXwEEWmOfzCc63N1KLjT0Y/OBNGx&#10;3qR3jGpI1QbEGfg1jmzcJgpkkcv/E4ofAAAA//8DAFBLAQItABQABgAIAAAAIQC2gziS/gAAAOEB&#10;AAATAAAAAAAAAAAAAAAAAAAAAABbQ29udGVudF9UeXBlc10ueG1sUEsBAi0AFAAGAAgAAAAhADj9&#10;If/WAAAAlAEAAAsAAAAAAAAAAAAAAAAALwEAAF9yZWxzLy5yZWxzUEsBAi0AFAAGAAgAAAAhAIVZ&#10;qVDaAQAAIgQAAA4AAAAAAAAAAAAAAAAALgIAAGRycy9lMm9Eb2MueG1sUEsBAi0AFAAGAAgAAAAh&#10;AC+HQZ/dAAAACgEAAA8AAAAAAAAAAAAAAAAANAQAAGRycy9kb3ducmV2LnhtbFBLBQYAAAAABAAE&#10;APMAAAA+BQAAAAA=&#10;" strokecolor="black [3213]">
                      <v:stroke dashstyle="longDashDot"/>
                    </v:line>
                  </w:pict>
                </mc:Fallback>
              </mc:AlternateContent>
            </w:r>
            <w:r w:rsidRPr="00D83336"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B4B13D8" wp14:editId="2A44FE7E">
                      <wp:simplePos x="0" y="0"/>
                      <wp:positionH relativeFrom="column">
                        <wp:posOffset>291937</wp:posOffset>
                      </wp:positionH>
                      <wp:positionV relativeFrom="paragraph">
                        <wp:posOffset>132797</wp:posOffset>
                      </wp:positionV>
                      <wp:extent cx="906011" cy="0"/>
                      <wp:effectExtent l="0" t="0" r="27940" b="19050"/>
                      <wp:wrapNone/>
                      <wp:docPr id="14" name="Straight Connector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06011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lgDashDot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16ABB21B" id="Straight Connector 14" o:spid="_x0000_s1026" style="position:absolute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3pt,10.45pt" to="94.35pt,1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73Xm2gEAACEEAAAOAAAAZHJzL2Uyb0RvYy54bWysU02P0zAQvSPxHyzfaZIVWkHUdA+tlguC&#10;ioUf4HXsxJLtscamSf89Y6dN+ZIQiMvE45k3M+95sn2YnWUnhdGA73izqTlTXkJv/NDxL58fX73h&#10;LCbhe2HBq46fVeQPu5cvtlNo1R2MYHuFjIr42E6h42NKoa2qKEflRNxAUJ6CGtCJRC4OVY9iourO&#10;Vnd1fV9NgH1AkCpGuj0sQb4r9bVWMn3UOqrEbMdptlQsFvucbbXbinZAEUYjL2OIf5jCCeOp6Vrq&#10;IJJgX9H8UsoZiRBBp40EV4HWRqrCgdg09U9snkYRVOFC4sSwyhT/X1n54XREZnp6u9eceeHojZ4S&#10;CjOMie3Be1IQkFGQlJpCbAmw90e8eDEcMdOeNbr8JUJsLuqeV3XVnJiky7f1fd00nMlrqLrhAsb0&#10;ToFj+dBxa3zmLVpxeh8T9aLUa0q+tj7bCNb0j8ba4uSNUXuL7CTordPc5IkJ90NWLnIQcVyS7JDP&#10;B0iX1Fy2yiQXWuWUzlYtLT8pTUIRkaaMVlb01lBIqXy6NrWesjNM03grsP4z8JKfoaqs79+AV0Tp&#10;DD6tYGc84O+633TSS/5VgYV3luAZ+nN58CIN7WGR9fLP5EX/3i/w25+9+wYAAP//AwBQSwMEFAAG&#10;AAgAAAAhAPDFD53dAAAACAEAAA8AAABkcnMvZG93bnJldi54bWxMj0FLw0AQhe+C/2GZgpdiNy1S&#10;Y8ymBEFoLxWr9DzNjklodjZkN03y793Sgx7fvOG976Wb0TTiQp2rLStYLiIQxIXVNZcKvr/eH2MQ&#10;ziNrbCyTgokcbLL7uxQTbQf+pMvBlyKEsEtQQeV9m0jpiooMuoVtiYP3YzuDPsiulLrDIYSbRq6i&#10;aC0N1hwaKmzpraLifOiNAn88DnKXyzl+FMvttJ/nE/a5Ug+zMX8F4Wn0f89wxQ/okAWmk+1ZO9Eo&#10;eFqHKV7BKnoBcfXj+BnE6XaQWSr/D8h+AQAA//8DAFBLAQItABQABgAIAAAAIQC2gziS/gAAAOEB&#10;AAATAAAAAAAAAAAAAAAAAAAAAABbQ29udGVudF9UeXBlc10ueG1sUEsBAi0AFAAGAAgAAAAhADj9&#10;If/WAAAAlAEAAAsAAAAAAAAAAAAAAAAALwEAAF9yZWxzLy5yZWxzUEsBAi0AFAAGAAgAAAAhAErv&#10;debaAQAAIQQAAA4AAAAAAAAAAAAAAAAALgIAAGRycy9lMm9Eb2MueG1sUEsBAi0AFAAGAAgAAAAh&#10;APDFD53dAAAACAEAAA8AAAAAAAAAAAAAAAAANAQAAGRycy9kb3ducmV2LnhtbFBLBQYAAAAABAAE&#10;APMAAAA+BQAAAAA=&#10;" strokecolor="black [3213]">
                      <v:stroke dashstyle="longDashDot"/>
                    </v:line>
                  </w:pict>
                </mc:Fallback>
              </mc:AlternateContent>
            </w:r>
            <w:r w:rsidRPr="00D83336"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89984" behindDoc="1" locked="0" layoutInCell="1" allowOverlap="1" wp14:anchorId="33E3E404" wp14:editId="48AF48CA">
                  <wp:simplePos x="0" y="0"/>
                  <wp:positionH relativeFrom="column">
                    <wp:posOffset>-1905</wp:posOffset>
                  </wp:positionH>
                  <wp:positionV relativeFrom="paragraph">
                    <wp:posOffset>-1905</wp:posOffset>
                  </wp:positionV>
                  <wp:extent cx="1266190" cy="1597660"/>
                  <wp:effectExtent l="0" t="0" r="0" b="2540"/>
                  <wp:wrapNone/>
                  <wp:docPr id="37" name="Picture 37" descr="http://etc.usf.edu/clipart/42200/42221/cylprism_42221_lg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http://etc.usf.edu/clipart/42200/42221/cylprism_42221_lg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6190" cy="15976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                                         </w:t>
            </w: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                                        20 in</w:t>
            </w: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711488" behindDoc="0" locked="0" layoutInCell="1" allowOverlap="1" wp14:anchorId="07885756" wp14:editId="148B2B94">
                      <wp:simplePos x="0" y="0"/>
                      <wp:positionH relativeFrom="column">
                        <wp:posOffset>1105669</wp:posOffset>
                      </wp:positionH>
                      <wp:positionV relativeFrom="paragraph">
                        <wp:posOffset>385369</wp:posOffset>
                      </wp:positionV>
                      <wp:extent cx="0" cy="150653"/>
                      <wp:effectExtent l="0" t="0" r="19050" b="20955"/>
                      <wp:wrapNone/>
                      <wp:docPr id="40" name="Straight Connector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50653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E1F43AF" id="Straight Connector 40" o:spid="_x0000_s1026" style="position:absolute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7.05pt,30.35pt" to="87.05pt,42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+CXWzQEAAAQEAAAOAAAAZHJzL2Uyb0RvYy54bWysU02P0zAQvSPxHyzfaZKFXaGo6R66Wi4I&#10;KhZ+gNcZN5b8pbFp0n/P2EnTFSAhEBcnY897M+95vL2frGEnwKi963izqTkDJ32v3bHj374+vnnP&#10;WUzC9cJ4Bx0/Q+T3u9evtmNo4cYP3vSAjEhcbMfQ8SGl0FZVlANYETc+gKND5dGKRCEeqx7FSOzW&#10;VDd1fVeNHvuAXkKMtPswH/Jd4VcKZPqsVITETMept1RWLOtzXqvdVrRHFGHQcmlD/EMXVmhHRVeq&#10;B5EE+476FyqrJfroVdpIbyuvlJZQNJCapv5JzdMgAhQtZE4Mq03x/9HKT6cDMt13/B3Z44SlO3pK&#10;KPRxSGzvnSMHPTI6JKfGEFsC7N0BlyiGA2bZk0KbvySITcXd8+ouTInJeVPSbnNb392+zXTVFRcw&#10;pg/gLcs/HTfaZd2iFaePMc2pl5S8bVxeoze6f9TGlCBPDOwNspOgu05Ts5R4kUUFM7LKOubOy186&#10;G5hZv4AiL6jXplQvU3jlFFKCSxde4yg7wxR1sALrPwOX/AyFMqF/A14RpbJ3aQVb7Tz+rvrVCjXn&#10;XxyYdWcLnn1/LndarKFRK5ezPIs8yy/jAr8+3t0PAAAA//8DAFBLAwQUAAYACAAAACEA/mDI/t0A&#10;AAAJAQAADwAAAGRycy9kb3ducmV2LnhtbEyPsW6DMBCG90p5B+siZWtMKkQQxURR1S5RF2iGdnPw&#10;BaPgM8Em0Lev06Ud/7tP/32X72bTsRsOrrUkYLOOgCHVVrXUCDh+vD2mwJyXpGRnCQV8o4NdsXjI&#10;ZabsRCXeKt+wUEIukwK0933Guas1GunWtkcKu7MdjPQhDg1Xg5xCuen4UxQl3MiWwgUte3zRWF+q&#10;0Qg4XN/dMU7K1/LzmlbT13nUjUUhVst5/wzM4+z/YLjrB3UogtPJjqQc60LexpuACkiiLbA78Ds4&#10;CUjjGHiR8/8fFD8AAAD//wMAUEsBAi0AFAAGAAgAAAAhALaDOJL+AAAA4QEAABMAAAAAAAAAAAAA&#10;AAAAAAAAAFtDb250ZW50X1R5cGVzXS54bWxQSwECLQAUAAYACAAAACEAOP0h/9YAAACUAQAACwAA&#10;AAAAAAAAAAAAAAAvAQAAX3JlbHMvLnJlbHNQSwECLQAUAAYACAAAACEAD/gl1s0BAAAEBAAADgAA&#10;AAAAAAAAAAAAAAAuAgAAZHJzL2Uyb0RvYy54bWxQSwECLQAUAAYACAAAACEA/mDI/t0AAAAJAQAA&#10;DwAAAAAAAAAAAAAAAAAnBAAAZHJzL2Rvd25yZXYueG1sUEsFBgAAAAAEAAQA8wAAADEFAAAAAA==&#10;" strokecolor="black [3213]"/>
                  </w:pict>
                </mc:Fallback>
              </mc:AlternateContent>
            </w:r>
            <w:r w:rsidRPr="00D83336"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 wp14:anchorId="3A137C1F" wp14:editId="188D8350">
                      <wp:simplePos x="0" y="0"/>
                      <wp:positionH relativeFrom="column">
                        <wp:posOffset>1105669</wp:posOffset>
                      </wp:positionH>
                      <wp:positionV relativeFrom="paragraph">
                        <wp:posOffset>385369</wp:posOffset>
                      </wp:positionV>
                      <wp:extent cx="116840" cy="0"/>
                      <wp:effectExtent l="0" t="0" r="16510" b="19050"/>
                      <wp:wrapNone/>
                      <wp:docPr id="39" name="Straight Connector 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1684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A21994C" id="Straight Connector 39" o:spid="_x0000_s1026" style="position:absolute;flip:x;z-index:2517043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87.05pt,30.35pt" to="96.25pt,3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1N3a1wEAAA4EAAAOAAAAZHJzL2Uyb0RvYy54bWysU8Fu3CAQvVfqPyDuXdtpFaXWenPYKO2h&#10;aldN+gEEwxoJGDTQtffvO+Bdb9RWqhrlghiY92beY1jfTs6yg8JowHe8WdWcKS+hN37f8R+P9+9u&#10;OItJ+F5Y8KrjRxX57ebtm/UYWnUFA9heISMSH9sxdHxIKbRVFeWgnIgrCMrTpQZ0IlGI+6pHMRK7&#10;s9VVXV9XI2AfEKSKkU7v5ku+KfxaK5m+aR1VYrbj1FsqK5b1Ka/VZi3aPYowGHlqQ7ygCyeMp6IL&#10;1Z1Igv1E8weVMxIhgk4rCa4CrY1URQOpaerf1DwMIqiihcyJYbEpvh6t/HrYITN9x99/5MwLR2/0&#10;kFCY/ZDYFrwnBwEZXZJTY4gtAbZ+h6cohh1m2ZNGx7Q14TMNQTGCpLGp+HxcfFZTYpIOm+b65gO9&#10;hjxfVTNDZgoY0ycFjuVNx63x2QHRisOXmKgqpZ5T8rH1eY1gTX9vrC1Bnh21tcgOgl49TU3unXDP&#10;sijKyCormjWUXTpaNbN+V5pcyb2W6mUeL5xCSuXTmdd6ys4wTR0swPrfwFN+hqoyq/8DXhClMvi0&#10;gJ3xgH+rfrFCz/lnB2bd2YIn6I/ldYs1NHTFudMHyVP9PC7wyzfe/AIAAP//AwBQSwMEFAAGAAgA&#10;AAAhACeYup3fAAAACQEAAA8AAABkcnMvZG93bnJldi54bWxMj8FOwzAMhu9IvENkJG4sWYENStMJ&#10;IW1C3FYmIW5p4zbVGqdqsq7j6cm0Axx/+9Pvz9lqsh0bcfCtIwnzmQCGVDndUiNh97m+ewLmgyKt&#10;Okco4YQeVvn1VaZS7Y60xbEIDYsl5FMlwYTQp5z7yqBVfuZ6pLir3WBViHFouB7UMZbbjidCLLhV&#10;LcULRvX4ZrDaFwcrYV3Wp++fzdd7Um8Ss/+4323HQkh5ezO9vgALOIU/GM76UR3y6FS6A2nPupiX&#10;D/OISliIJbAz8Jw8AisvA55n/P8H+S8AAAD//wMAUEsBAi0AFAAGAAgAAAAhALaDOJL+AAAA4QEA&#10;ABMAAAAAAAAAAAAAAAAAAAAAAFtDb250ZW50X1R5cGVzXS54bWxQSwECLQAUAAYACAAAACEAOP0h&#10;/9YAAACUAQAACwAAAAAAAAAAAAAAAAAvAQAAX3JlbHMvLnJlbHNQSwECLQAUAAYACAAAACEAUdTd&#10;2tcBAAAOBAAADgAAAAAAAAAAAAAAAAAuAgAAZHJzL2Uyb0RvYy54bWxQSwECLQAUAAYACAAAACEA&#10;J5i6nd8AAAAJAQAADwAAAAAAAAAAAAAAAAAxBAAAZHJzL2Rvd25yZXYueG1sUEsFBgAAAAAEAAQA&#10;8wAAAD0FAAAAAA==&#10;" strokecolor="black [3213]"/>
                  </w:pict>
                </mc:Fallback>
              </mc:AlternateContent>
            </w:r>
          </w:p>
        </w:tc>
      </w:tr>
      <w:tr w:rsidR="0060254C" w:rsidRPr="00D83336" w:rsidTr="003B11DB">
        <w:trPr>
          <w:trHeight w:val="3328"/>
          <w:jc w:val="center"/>
        </w:trPr>
        <w:tc>
          <w:tcPr>
            <w:tcW w:w="2088" w:type="dxa"/>
            <w:vMerge/>
            <w:vAlign w:val="center"/>
          </w:tcPr>
          <w:p w:rsidR="0060254C" w:rsidRPr="00D83336" w:rsidRDefault="0060254C" w:rsidP="0060254C">
            <w:pPr>
              <w:rPr>
                <w:rFonts w:ascii="Century Gothic" w:hAnsi="Century Gothic"/>
              </w:rPr>
            </w:pPr>
          </w:p>
        </w:tc>
        <w:tc>
          <w:tcPr>
            <w:tcW w:w="2430" w:type="dxa"/>
            <w:vMerge/>
            <w:vAlign w:val="center"/>
          </w:tcPr>
          <w:p w:rsidR="0060254C" w:rsidRPr="00D83336" w:rsidRDefault="0060254C" w:rsidP="0060254C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</w:p>
        </w:tc>
        <w:tc>
          <w:tcPr>
            <w:tcW w:w="3105" w:type="dxa"/>
          </w:tcPr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>29. Find the volume.</w:t>
            </w: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g">
                  <w:drawing>
                    <wp:anchor distT="0" distB="0" distL="114300" distR="114300" simplePos="0" relativeHeight="251662848" behindDoc="1" locked="0" layoutInCell="1" allowOverlap="1" wp14:anchorId="20CD2C6E" wp14:editId="7A2E4369">
                      <wp:simplePos x="0" y="0"/>
                      <wp:positionH relativeFrom="column">
                        <wp:posOffset>99252</wp:posOffset>
                      </wp:positionH>
                      <wp:positionV relativeFrom="paragraph">
                        <wp:posOffset>67811</wp:posOffset>
                      </wp:positionV>
                      <wp:extent cx="1619075" cy="1468073"/>
                      <wp:effectExtent l="0" t="0" r="635" b="18415"/>
                      <wp:wrapNone/>
                      <wp:docPr id="27" name="Group 2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619075" cy="1468073"/>
                                <a:chOff x="0" y="0"/>
                                <a:chExt cx="1619075" cy="1468073"/>
                              </a:xfrm>
                            </wpg:grpSpPr>
                            <wps:wsp>
                              <wps:cNvPr id="21" name="Straight Connector 21"/>
                              <wps:cNvCnPr/>
                              <wps:spPr>
                                <a:xfrm>
                                  <a:off x="578841" y="461395"/>
                                  <a:ext cx="8255" cy="99822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  <a:prstDash val="lgDashDot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3" name="Straight Connector 23"/>
                              <wps:cNvCnPr/>
                              <wps:spPr>
                                <a:xfrm>
                                  <a:off x="587230" y="1325461"/>
                                  <a:ext cx="117475" cy="0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" name="Straight Connector 25"/>
                              <wps:cNvCnPr/>
                              <wps:spPr>
                                <a:xfrm>
                                  <a:off x="704675" y="1325461"/>
                                  <a:ext cx="0" cy="133985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pic:pic xmlns:pic="http://schemas.openxmlformats.org/drawingml/2006/picture">
                              <pic:nvPicPr>
                                <pic:cNvPr id="17" name="Picture 17" descr="http://3dshapesinlife.weebly.com/uploads/9/4/7/0/9470440/1447308.gif?355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5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19075" cy="146807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020F5A6D" id="Group 27" o:spid="_x0000_s1026" style="position:absolute;margin-left:7.8pt;margin-top:5.35pt;width:127.5pt;height:115.6pt;z-index:-251653632" coordsize="16190,14680" o:gfxdata="UEsDBBQABgAIAAAAIQCI1ywZCgEAABMCAAATAAAAW0NvbnRlbnRfVHlwZXNdLnhtbJSRwU7DMAyG&#10;70i8Q5QralN2QAit3YGOIyA0HiBK3DaicaI4lO3tSbpNgokh7Rjb3+8vyXK1tSObIJBxWPPbsuIM&#10;UDltsK/5++apuOeMokQtR4dQ8x0QXzXXV8vNzgOxRCPVfIjRPwhBagArqXQeMHU6F6yM6Rh64aX6&#10;kD2IRVXdCeUwAsYi5gzeLFvo5OcY2XqbynuT3nScPe7n8qqaG5v5XBd/EgFGOkGk96NRMqa7iQn1&#10;iVdxcCoTOc/QYDzdJPEzG3Lnt9PPBQfuJT1mMBrYqwzxWdpkLnQgAQvXOlX+n5ElLRWu64yCsg20&#10;nqmj07ls7b4wwHRpeJuwN5iO6WL+0uYb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d3OZ0KAQAAPANAAAOAAAAZHJzL2Uyb0RvYy54bWzsV9tu4zYQfS/QfyD0&#10;buti2ZKFOEFqZ4MC2zbYdD+ApiiJWIokSPqGYv+9Q+ri5rKbbIpeHvbBMknNDIeHh5yji6tjy9Ge&#10;asOkWAXxNAoQFUSWTNSr4OPv7yZ5gIzFosRcCroKTtQEV5c//nBxUAVNZCN5STWCIMIUB7UKGmtV&#10;EYaGNLTFZioVFfCykrrFFrq6DkuNDxC95WESRYvwIHWptCTUGBjddC+DSx+/qiixv1WVoRbxVQC5&#10;Wf/U/rl1z/DyAhe1xqphpE8DvyGLFjMBk46hNthitNPsSaiWES2NrOyUyDaUVcUI9WuA1cTRo9Xc&#10;arlTfi11cajVCBNA+winN4clv+7vNGLlKkiyAAncwh75aRH0AZyDqguwudXqXt3pfqDuem69x0q3&#10;7h9Wgo4e1tMIKz1aRGAwXsTLKJsHiMC7OF3kUTbrgCcN7M4TP9LcvOAZDhOHLr8xnYMCEpkzTubv&#10;4XTfYEU9/MZhMOAUDzjdW41Z3Vi0lkIA06RGSdyB5h3WokfMFAbAewaueZbnKcQDXNJFPFvOO1gG&#10;4PJk3qO2XOZJ4tk6Lh0XSht7S2WLXGMVcCZctrjA+/fGwlaB6WDihrlwTyM5K98xzn3HHTO65hrt&#10;MRwQe/Tpg98DKxdkg03TGfHatTfSulzB1IWFbRjW6Fv2xGk35QdaAbscCXxq/lyfJ8SEUGGHSbkA&#10;a+dWQXqjY/SyY2/vXKk/89/iPHr4maWwo3PLhNTPzX7GqersBwS6dTsItrI8+d330AAp3VH6N9g5&#10;+xo7/bFzeQCdX8HOPEtmcGm6UztL5sDQh/SM4ywdjvV/w83v9PN0/R/RD+6rrog8dzn66+3V9Mui&#10;dOHo9SX6ATN9QZnNlrmPDGwYytFw7/2zV+N3+r2efoqRAn69hoHWk9r8stYDL7vTNOiDtK+K0WL9&#10;aacmILcUtmzLOLMnLx3hZndJif0dI646u865zMejHILXblbkRkpqCKjHXn3NSuMkAghPzio6PVC6&#10;5Scv7HaKS1yacBmmYRZG4TIFNqdRGKdpNovyac2qqxkUdyihw7RdElCyGXkvySeDhFw3WNT02igQ&#10;F66CuoL70Nx3H6xgy5kayrtr91idk/6KtO7k6EaSXQtludPXmnKATQrTMGUCpAvabinIRf1z2ZV0&#10;ECsgN3ztBdXmNe8fSX4dRcvkp8l6Hq0naZTdTK4BgkkW3WRplObxOl5/dpU1ToudobBezDeK9bnC&#10;6AjxkO2zArf/FOiks5fgnUQZihGkBoiBKOhThKaDxOVqNPkAqAKi0LaaWtK4Zqck/DgYjy88zGdk&#10;3R44RYe2h19kCYoZ76z0QmG4f94ih2HCwf3R9aUhUx/+C8pOSLfjfi2dyBsHIKbXZ0PGPYGg62uG&#10;/6zwEPWfQO675a99b3X+ULv8EwAA//8DAFBLAwQKAAAAAAAAACEAOTFhpp8KAACfCgAAFAAAAGRy&#10;cy9tZWRpYS9pbWFnZTEuZ2lmR0lGODlhYwFCAfABAAAAAP///yH5BAkMAAEALAAAAABjAUIBAAL+&#10;jI+py+0Po5y02ouz3rz7A3ziSJbmiVLAmrZY6MbyTNfZyto6uPf+D9TgcEEarIhMKnXD4TJ1fEqn&#10;VGGTWB1Fs9xu93r1drbishkIDjXPL7b7PUvnnPAJuY7P3+Qgur5x9yc4qCCHZeBHiBCo2JgHFpCI&#10;eOjI6HjJFhZJ2cdJaIkZ+rW26TmZUymqekZ6yij5uSrLpen6ACsIOrvbU9t5a/qny0sch6sS/Fi8&#10;3NtqhTo4zDwt4vsMLUytDWW9cVwnvS2O/L2HrRc+rg7Y7VHulr4u3/l+HU87ny/RrpUMrw+QXb0x&#10;A8XcCzjNWYuCXg4iJMYPBUN8DwFGTOCP3Ln+fxXzKQS28cLEKg47hrpYKKPGkkpYmmyEEqPKCiOn&#10;uHyZK6bMkOZ4GsRJTefOmwtqPiEKFI7QRUYjNE2CNCmrpUx9entaJKpUg1TpaU1pNcvXrWI/2plp&#10;781YsjbN7sP6NiyVtWyXuD0rl2Deo3Ur3aUp4+/cvp8Et93bknBOuD4M81WMB5JatIkhK+16lLEN&#10;upYDOx6FOGvnqZ8bUhY9mqvmzKF/cE5dArPp1o1h0ypNmvaO17bdrcbY8rTr3lJkQ/itV/dm4naR&#10;D4UqvBdz6NHx8n5Rffl0NLgtOPet3Mh2191pfgd/fcz43catFz+vZf3m8t6zew4fI718r/j+ndq/&#10;3x8U++XXnkZlBSjRgAvRJxJ8JDionoInFGgegi4weKGEJmBozmz6iaRhPxCiM+INIX5A4SoltnEi&#10;BxzysqJ3LdrzoTAxqjAjdjdG89+GOVa4I489PvijdRYWE+RxRfqXpCJNOlBjX5KR9SQDUbKV4jgv&#10;VrOklVuuU2UhXYI1pItHIhHmImNWdWZPQrYJ4ppZJudkmS7K+SWddcIp45JzJnelEXYK4Wee6F1i&#10;KIs5/nkoooMqeiKjjWISZqAeSQqoKJVGiqmemj4KmIadZqpKojhKOCp4szxpqZZpzmPqPgOmSiWo&#10;sspHK5a2KjlernXFekuvwHYWZKtIDkv+7I7G7jLlmvTEQZyvo924bKnSThtjtSddm1q23SK7Hbg8&#10;JPtqfdq+xydwkHFbTbmspXfum+lyMy84u6orpbgTuotuvfFGxq6I9QLsr676SnTvmwnWyq+O/87l&#10;4MPwNKuaxBCna7EZhmic8J6cZVwGHQ3HNbDCsUlFysHtlizvyUklMvJxHfsFJ8igbaEyqt/ZfNs5&#10;MWPbJs8kmfIz0F8JfVhIRVuWKNL9Qjlzi8g53Zw/OStoKNXBhbX0uoNqjeZMV8+6GthBfNa1YmV3&#10;xNDYZAdoNnmnNRx3yIzV3UxobnvJMkRD4s1ETXsPBfjN3jzU1KtpP4JV4YLal+bijIf+57gxlFcp&#10;+eTKVU5gf6xGLc5TnC/4d5KD+725RXaaDrqruo2O8OrFth66UbDve6SytLt+0O2xOUft7rz3Kc/O&#10;uwtfu3C+C7xW5gbHs/zKdJ0e7kTRT/p73zojdr2ZMzu/VWndXzUw+OFTNn5P8CKPa0HpO9z5+9u4&#10;P3z88msz0P1GWq5/QvX0z6QrmQ9lKgGgzLT3LDONSTAGhBoCE3iNBWakgXwzVuMGCCOrBaVS/8Fg&#10;BpNBQTI1JnHsA8o3QsimatnOg6hTmv8eWBTBlfBlwUAhBEeoNxYuAxc2LMW/rDdDAnqih3Rznw6Z&#10;AQsbxsyIMPyVJFD4M8MccYPYCCH+9RwojSbmq4otTJqzsGfFIB6whyryAwUXN8WKpIxZaEwj4rDQ&#10;wMy5ESFrMOAVDRQtQ6BFjxtxgh3FaC6c8TGAGwPJIMfIB0QmEouFVCTFXKFF9kTSYVHg4zAsqQtM&#10;XvKQhmykQPRIskWmsH93bBA0LElIUVYQlI7UCSZT+UgUBUxudYMZJxmZhlCqElZ+tBYg3fRFU87B&#10;l4CbI5jM+KlJeiqYJFPTtpTpPTIWhhLyc6Mx58eJav4SO2xiJiLxBZNtCvOG3oyhzxwlTiAdoZTP&#10;I0P6PKiQax7LheGEpjDvIE821rCe9lTnKsvZTSvxk2NWS6dJ7tK9ATIwn8SEksf+KiYXhj7TJ9dT&#10;KPoMGhAGTrOW6WDnG7lmsokGU4qL6eeFJLpRp5RUFihdqUptZFL7SXCPMI0jRnkXjtu1FIuF4h6J&#10;Yvo4ab6ro5oTGsZuSkXoaW5ofPIoNpVHMKNGDKk7jA7n0gYup76wNZXDaol2CtE4TYyqPtQPWA0n&#10;1kyQNWdnPVBJCqfVgAJIqJJM3Vgztre2etFEaqXqDPVaNcrddTB5oyv/XII3wI6zep7LjWHJ9FjS&#10;NZagkRUhczQTN8VGsDdfMltc92qbtVVMjWStKYrs1k+nfdal7hjt2YBawW/lzrW0RNpql8oltNZW&#10;taWdDKio5q5ZbpYwO+sZNIX+m5YtBs243MGgZulVM+bisLf/fJ6PmDpJ5GKPhveyrRi1i57KBnJC&#10;2K2tvWBL2YX1S1vUbaYJIcSz50pWvAEU0NO8hl7pqjewTJMv+cp33/7m92LwGqps6WvOkuG1vZcZ&#10;8LvyE1gEh5eO3tqaAG3qYOp8SGJje65/8QhhDQf1jAyua40eNrsSP0jFNehw2I734ds2V4AvPvGH&#10;baEOt8WLrTeGZI7Zt2PaybjFLD4pkF8LOvBG+KlNPFe2emzZpO5mxoI6Zob5N2VaisfKVzayBbUc&#10;oh5HbroSHvE8szvdGcUYkBYscjJJfNzC/mjIuGOviYuk2eDWlbxC7LIsUxv+uKOWeYzE3PF8ugvl&#10;aL4ZTYeeXqKj+T6nXripj17mQxkd1Oz5+WbjW2KmV+zm8l4aKocF9aZRG73P2jholTZ1Su0yV+YZ&#10;zXer3fCuQk1b3MLay4MG7Xnza1ZcM1nXu4YuQKPs2/jO99iEa7CDr9NqZ0ubsHXutXGLSV3eRPvX&#10;fb3ya7ZkbZmmVyyxu4mwR61bktRZ0VJTMZ3Hpen/hlvc+iV3vJOrZga/G97SY8m+P9hl8zWvg9sW&#10;MXbBNpYLnnvRBA6ZqynpLBk7V9b3HKlf3Xw0yC2cpVGEZ7+tUM6On9qZ22X2eGuc2D/Pu6Y/xDVS&#10;Cl7G1Orw5Rvn7nGPSJT+fxuNymqxtMnxHeiRi+m/P5dempUi77MU3ZB7BgfR3bv0BAdK5w5VXyij&#10;/kki19zfe4Q5a+OHDmB2cuXdxnLYKz52rH8T7Gc/OS7VXl8v5wLtnxT6+aJG9ZcCKe1wh/q65+5P&#10;RvYdxJpe3j3yZ3fiJoyh0Kt5HimdeF65Z/DVNnVFCU/5e6s8ofvLfLmNDpPJe77ypHLS1Uf/eZ8D&#10;ntCoL7e5d7rJbJL9zOxOBevJ2fqnQxxRa/dx7icMP0rdvqy/B73bec9TrxT/43vXVPJ9v3yVB/4k&#10;z897vufmeL1DFvrRN37vqR9bJaudiQAMRMqyjzWxKdb81Jw9L61i/TuAbb/7pc76qhJMf62/wsPI&#10;zj+AYssszeZ/n/YcMFKAA1h/ymeACoiAZsd994d7DbhsOAYRESiBkvWAEOhDF9ho8RcfxMeB+idm&#10;ZaVJJWiCJ4iCKaiCK8iCLeiCLwhlMCiDM0iDNWiDN4iDqIREJJiDPeiDPwiEQbiC+IMIISg1BQAA&#10;O1BLAwQUAAYACAAAACEAl2ZEh98AAAAJAQAADwAAAGRycy9kb3ducmV2LnhtbExPy07DMBC8I/EP&#10;1iJxo3YKfRDiVFUFnCokWqSKmxtvk6jxOordJP17lhOcdmdnNDObrUbXiB67UHvSkEwUCKTC25pK&#10;DV/7t4cliBANWdN4Qg1XDLDKb28yk1o/0Cf2u1gKNqGQGg1VjG0qZSgqdCZMfIvE3Ml3zkSGXSlt&#10;ZwY2d42cKjWXztTECZVpcVNhcd5dnIb3wQzrx+S1355Pm+v3fvZx2Cao9f3duH4BEXGMf2L4rc/V&#10;IedOR38hG0TDeDZnJU+1AMH8dKH4cOTlKXkGmWfy/wf5DwAAAP//AwBQSwMEFAAGAAgAAAAhALXv&#10;oH65AAAAIQEAABkAAABkcnMvX3JlbHMvZTJvRG9jLnhtbC5yZWxzhI/LCsIwEEX3gv8QZm/TuhCR&#10;pt2I0K3oBwzJNA02D5Io9u8NuFEQXM693HOYtn/amT0oJuOdgKaqgZGTXhmnBVwvp80eWMroFM7e&#10;kYCFEvTdetWeacZcRmkyIbFCcUnAlHM4cJ7kRBZT5QO50ow+WszljJoHlDfUxLd1vePxkwHdF5MN&#10;SkAcVAPssoRi/s/242gkHb28W3L5h4IbW9wFiFFTFmBJGXyHTaXNCLxr+ddj3QsAAP//AwBQSwEC&#10;LQAUAAYACAAAACEAiNcsGQoBAAATAgAAEwAAAAAAAAAAAAAAAAAAAAAAW0NvbnRlbnRfVHlwZXNd&#10;LnhtbFBLAQItABQABgAIAAAAIQA4/SH/1gAAAJQBAAALAAAAAAAAAAAAAAAAADsBAABfcmVscy8u&#10;cmVsc1BLAQItABQABgAIAAAAIQDd3OZ0KAQAAPANAAAOAAAAAAAAAAAAAAAAADoCAABkcnMvZTJv&#10;RG9jLnhtbFBLAQItAAoAAAAAAAAAIQA5MWGmnwoAAJ8KAAAUAAAAAAAAAAAAAAAAAI4GAABkcnMv&#10;bWVkaWEvaW1hZ2UxLmdpZlBLAQItABQABgAIAAAAIQCXZkSH3wAAAAkBAAAPAAAAAAAAAAAAAAAA&#10;AF8RAABkcnMvZG93bnJldi54bWxQSwECLQAUAAYACAAAACEAte+gfrkAAAAhAQAAGQAAAAAAAAAA&#10;AAAAAABrEgAAZHJzL19yZWxzL2Uyb0RvYy54bWwucmVsc1BLBQYAAAAABgAGAHwBAABbEwAAAAA=&#10;">
                      <v:line id="Straight Connector 21" o:spid="_x0000_s1027" style="position:absolute;visibility:visible;mso-wrap-style:square" from="5788,4613" to="5870,145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uqoXwgAAANsAAAAPAAAAZHJzL2Rvd25yZXYueG1sRI9Bi8Iw&#10;FITvgv8hPGFvmupBtBplFXUXb1YPHt82b5uyzUtporb/fiMIHoeZ+YZZrltbiTs1vnSsYDxKQBDn&#10;TpdcKLic98MZCB+QNVaOSUFHHtarfm+JqXYPPtE9C4WIEPYpKjAh1KmUPjdk0Y9cTRy9X9dYDFE2&#10;hdQNPiLcVnKSJFNpseS4YLCmraH8L7tZBfONue5+jll24kPSltW2k/arU+pj0H4uQARqwzv8an9r&#10;BZMxPL/EHyBX/wAAAP//AwBQSwECLQAUAAYACAAAACEA2+H2y+4AAACFAQAAEwAAAAAAAAAAAAAA&#10;AAAAAAAAW0NvbnRlbnRfVHlwZXNdLnhtbFBLAQItABQABgAIAAAAIQBa9CxbvwAAABUBAAALAAAA&#10;AAAAAAAAAAAAAB8BAABfcmVscy8ucmVsc1BLAQItABQABgAIAAAAIQD7uqoXwgAAANsAAAAPAAAA&#10;AAAAAAAAAAAAAAcCAABkcnMvZG93bnJldi54bWxQSwUGAAAAAAMAAwC3AAAA9gIAAAAA&#10;" strokecolor="black [3213]">
                        <v:stroke dashstyle="longDashDot"/>
                      </v:line>
                      <v:line id="Straight Connector 23" o:spid="_x0000_s1028" style="position:absolute;visibility:visible;mso-wrap-style:square" from="5872,13254" to="7047,132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9dHyxQAAANsAAAAPAAAAZHJzL2Rvd25yZXYueG1sRI9Ba8JA&#10;FITvBf/D8oTe6saUGkldJQhCrSe1pddH9jVJzb4Nu9sY++u7guBxmJlvmMVqMK3oyfnGsoLpJAFB&#10;XFrdcKXg47h5moPwAVlja5kUXMjDajl6WGCu7Zn31B9CJSKEfY4K6hC6XEpf1mTQT2xHHL1v6wyG&#10;KF0ltcNzhJtWpkkykwYbjgs1drSuqTwdfo2Cefn+44qs2E5fPrvsr093s81XptTjeCheQQQawj18&#10;a79pBekzXL/EHyCX/wAAAP//AwBQSwECLQAUAAYACAAAACEA2+H2y+4AAACFAQAAEwAAAAAAAAAA&#10;AAAAAAAAAAAAW0NvbnRlbnRfVHlwZXNdLnhtbFBLAQItABQABgAIAAAAIQBa9CxbvwAAABUBAAAL&#10;AAAAAAAAAAAAAAAAAB8BAABfcmVscy8ucmVsc1BLAQItABQABgAIAAAAIQAg9dHyxQAAANsAAAAP&#10;AAAAAAAAAAAAAAAAAAcCAABkcnMvZG93bnJldi54bWxQSwUGAAAAAAMAAwC3AAAA+QIAAAAA&#10;" strokecolor="black [3213]"/>
                      <v:line id="Straight Connector 25" o:spid="_x0000_s1029" style="position:absolute;visibility:visible;mso-wrap-style:square" from="7046,13254" to="7046,145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UOwdxAAAANsAAAAPAAAAZHJzL2Rvd25yZXYueG1sRI9Ba8JA&#10;FITvBf/D8oTe6saARqKrBEHQeqpt6fWRfSZps2/D7hqjv94tFHocZuYbZrUZTCt6cr6xrGA6SUAQ&#10;l1Y3XCn4eN+9LED4gKyxtUwKbuRhsx49rTDX9spv1J9CJSKEfY4K6hC6XEpf1mTQT2xHHL2zdQZD&#10;lK6S2uE1wk0r0ySZS4MNx4UaO9rWVP6cLkbBonz9dkVWHKazzy679+lxvvvKlHoeD8USRKAh/If/&#10;2nutIJ3B75f4A+T6AQAA//8DAFBLAQItABQABgAIAAAAIQDb4fbL7gAAAIUBAAATAAAAAAAAAAAA&#10;AAAAAAAAAABbQ29udGVudF9UeXBlc10ueG1sUEsBAi0AFAAGAAgAAAAhAFr0LFu/AAAAFQEAAAsA&#10;AAAAAAAAAAAAAAAAHwEAAF9yZWxzLy5yZWxzUEsBAi0AFAAGAAgAAAAhAMBQ7B3EAAAA2wAAAA8A&#10;AAAAAAAAAAAAAAAABwIAAGRycy9kb3ducmV2LnhtbFBLBQYAAAAAAwADALcAAAD4AgAAAAA=&#10;" strokecolor="black [3213]"/>
                      <v:shape id="Picture 17" o:spid="_x0000_s1030" type="#_x0000_t75" alt="http://3dshapesinlife.weebly.com/uploads/9/4/7/0/9470440/1447308.gif?355" style="position:absolute;width:16190;height:146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09yLwwAAANsAAAAPAAAAZHJzL2Rvd25yZXYueG1sRI9BSwMx&#10;EIXvhf6HMIKX0s22lKpr09IqgtdWhR7HzbhZ3EyWZGzXf98IBW8zvDfve7PaDL5TJ4qpDWxgVpSg&#10;iOtgW24MvL+9TO9BJUG22AUmA7+UYLMej1ZY2XDmPZ0O0qgcwqlCA06kr7ROtSOPqQg9cda+QvQo&#10;eY2NthHPOdx3el6WS+2x5Uxw2NOTo/r78OMzpLXPEt1nmstRf+wWD24/YWfM7c2wfQQlNMi/+Xr9&#10;anP9O/j7JQ+g1xcAAAD//wMAUEsBAi0AFAAGAAgAAAAhANvh9svuAAAAhQEAABMAAAAAAAAAAAAA&#10;AAAAAAAAAFtDb250ZW50X1R5cGVzXS54bWxQSwECLQAUAAYACAAAACEAWvQsW78AAAAVAQAACwAA&#10;AAAAAAAAAAAAAAAfAQAAX3JlbHMvLnJlbHNQSwECLQAUAAYACAAAACEA1tPci8MAAADbAAAADwAA&#10;AAAAAAAAAAAAAAAHAgAAZHJzL2Rvd25yZXYueG1sUEsFBgAAAAADAAMAtwAAAPcCAAAAAA==&#10;">
                        <v:imagedata r:id="rId51" o:title="1447308"/>
                      </v:shape>
                    </v:group>
                  </w:pict>
                </mc:Fallback>
              </mc:AlternateContent>
            </w: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           </w:t>
            </w: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</w:t>
            </w: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22cm</w:t>
            </w: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              </w:t>
            </w:r>
            <w:r w:rsidR="000651AA">
              <w:rPr>
                <w:rFonts w:ascii="Century Gothic" w:hAnsi="Century Gothic"/>
                <w:sz w:val="20"/>
                <w:szCs w:val="20"/>
              </w:rPr>
              <w:t xml:space="preserve">35cm              </w:t>
            </w:r>
            <w:r w:rsidRPr="00D83336">
              <w:rPr>
                <w:rFonts w:ascii="Century Gothic" w:hAnsi="Century Gothic"/>
                <w:sz w:val="20"/>
                <w:szCs w:val="20"/>
              </w:rPr>
              <w:t>25cm</w:t>
            </w: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                                              </w:t>
            </w:r>
          </w:p>
          <w:p w:rsidR="000651AA" w:rsidRDefault="0060254C" w:rsidP="003B11DB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               </w:t>
            </w:r>
          </w:p>
          <w:p w:rsidR="0060254C" w:rsidRPr="00D83336" w:rsidRDefault="000651AA" w:rsidP="003B11DB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 xml:space="preserve">               </w:t>
            </w:r>
            <w:r w:rsidR="0060254C" w:rsidRPr="00D83336">
              <w:rPr>
                <w:rFonts w:ascii="Century Gothic" w:hAnsi="Century Gothic"/>
                <w:sz w:val="20"/>
                <w:szCs w:val="20"/>
              </w:rPr>
              <w:t>21 cm</w:t>
            </w:r>
          </w:p>
        </w:tc>
        <w:tc>
          <w:tcPr>
            <w:tcW w:w="3105" w:type="dxa"/>
          </w:tcPr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>30. Find the volume.</w:t>
            </w: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noProof/>
                <w:sz w:val="20"/>
                <w:szCs w:val="20"/>
              </w:rPr>
              <w:drawing>
                <wp:anchor distT="0" distB="0" distL="114300" distR="114300" simplePos="0" relativeHeight="251663872" behindDoc="0" locked="0" layoutInCell="1" allowOverlap="1" wp14:anchorId="5BDD0FF9" wp14:editId="4ABAB4F9">
                  <wp:simplePos x="0" y="0"/>
                  <wp:positionH relativeFrom="column">
                    <wp:posOffset>-1270</wp:posOffset>
                  </wp:positionH>
                  <wp:positionV relativeFrom="paragraph">
                    <wp:posOffset>66809</wp:posOffset>
                  </wp:positionV>
                  <wp:extent cx="1789185" cy="1023347"/>
                  <wp:effectExtent l="0" t="0" r="1905" b="5715"/>
                  <wp:wrapNone/>
                  <wp:docPr id="29" name="Picture 29" descr="http://preview.channel4learning.com/espresso/clipbank/images/students/learning_paths/lp_maths_prisms_ws3_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 descr="http://preview.channel4learning.com/espresso/clipbank/images/students/learning_paths/lp_maths_prisms_ws3_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9185" cy="10233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D83336" w:rsidRDefault="00D83336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D83336" w:rsidRPr="00D83336" w:rsidRDefault="00D83336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60254C" w:rsidRPr="00D83336" w:rsidRDefault="0060254C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</w:tc>
      </w:tr>
      <w:tr w:rsidR="005C6C2D" w:rsidRPr="00D83336" w:rsidTr="00F25C8F">
        <w:trPr>
          <w:trHeight w:val="2038"/>
          <w:jc w:val="center"/>
        </w:trPr>
        <w:tc>
          <w:tcPr>
            <w:tcW w:w="2088" w:type="dxa"/>
            <w:vAlign w:val="center"/>
          </w:tcPr>
          <w:p w:rsidR="005C6C2D" w:rsidRPr="00D83336" w:rsidRDefault="005C6C2D" w:rsidP="0060254C">
            <w:pPr>
              <w:rPr>
                <w:rFonts w:ascii="Century Gothic" w:hAnsi="Century Gothic"/>
              </w:rPr>
            </w:pPr>
            <w:r w:rsidRPr="00D83336">
              <w:rPr>
                <w:rFonts w:ascii="Century Gothic" w:hAnsi="Century Gothic"/>
              </w:rPr>
              <w:t>Find the volume of pyramids and cones.</w:t>
            </w:r>
          </w:p>
        </w:tc>
        <w:tc>
          <w:tcPr>
            <w:tcW w:w="2430" w:type="dxa"/>
            <w:vAlign w:val="center"/>
          </w:tcPr>
          <w:p w:rsidR="005C6C2D" w:rsidRPr="00D83336" w:rsidRDefault="005C6C2D" w:rsidP="0060254C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 w:rsidRPr="00D83336">
              <w:rPr>
                <w:rFonts w:ascii="Century Gothic" w:hAnsi="Century Gothic"/>
                <w:sz w:val="22"/>
                <w:szCs w:val="22"/>
              </w:rPr>
              <w:t xml:space="preserve">V = 1/3 </w:t>
            </w:r>
            <w:proofErr w:type="spellStart"/>
            <w:r w:rsidRPr="00D83336">
              <w:rPr>
                <w:rFonts w:ascii="Century Gothic" w:hAnsi="Century Gothic"/>
                <w:sz w:val="22"/>
                <w:szCs w:val="22"/>
              </w:rPr>
              <w:t>Bh</w:t>
            </w:r>
            <w:proofErr w:type="spellEnd"/>
          </w:p>
        </w:tc>
        <w:tc>
          <w:tcPr>
            <w:tcW w:w="3105" w:type="dxa"/>
          </w:tcPr>
          <w:p w:rsidR="005C6C2D" w:rsidRPr="00D83336" w:rsidRDefault="005C6C2D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>31. Find the volume.</w:t>
            </w:r>
          </w:p>
          <w:p w:rsidR="005C6C2D" w:rsidRPr="00D83336" w:rsidRDefault="002D4D5F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51584" behindDoc="1" locked="0" layoutInCell="1" allowOverlap="1" wp14:anchorId="7E6C6C8D" wp14:editId="208D5D47">
                  <wp:simplePos x="0" y="0"/>
                  <wp:positionH relativeFrom="column">
                    <wp:posOffset>157975</wp:posOffset>
                  </wp:positionH>
                  <wp:positionV relativeFrom="paragraph">
                    <wp:posOffset>93928</wp:posOffset>
                  </wp:positionV>
                  <wp:extent cx="1299845" cy="1299845"/>
                  <wp:effectExtent l="0" t="0" r="0" b="0"/>
                  <wp:wrapNone/>
                  <wp:docPr id="31" name="Picture 31" descr="http://www.clker.com/cliparts/b/T/d/V/N/B/cone-m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http://www.clker.com/cliparts/b/T/d/V/N/B/cone-m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9845" cy="12998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5C6C2D" w:rsidRPr="00D83336" w:rsidRDefault="005C6C2D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5C6C2D" w:rsidRPr="00D83336" w:rsidRDefault="005C6C2D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5C6C2D" w:rsidRPr="00D83336" w:rsidRDefault="005C6C2D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5C6C2D" w:rsidRPr="00D83336" w:rsidRDefault="002D4D5F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                   15  yd</w:t>
            </w:r>
          </w:p>
          <w:p w:rsidR="005C6C2D" w:rsidRPr="00D83336" w:rsidRDefault="002D4D5F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         </w:t>
            </w:r>
            <w:r w:rsidR="00566D68">
              <w:rPr>
                <w:rFonts w:ascii="Century Gothic" w:hAnsi="Century Gothic"/>
                <w:sz w:val="20"/>
                <w:szCs w:val="20"/>
              </w:rPr>
              <w:t xml:space="preserve">                         </w:t>
            </w:r>
            <w:r w:rsidRPr="00D83336">
              <w:rPr>
                <w:rFonts w:ascii="Century Gothic" w:hAnsi="Century Gothic"/>
                <w:sz w:val="20"/>
                <w:szCs w:val="20"/>
              </w:rPr>
              <w:t>15.8 yd</w:t>
            </w:r>
          </w:p>
          <w:p w:rsidR="005C6C2D" w:rsidRPr="00D83336" w:rsidRDefault="005C6C2D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5C6C2D" w:rsidRPr="00D83336" w:rsidRDefault="005C6C2D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F25C8F" w:rsidRPr="00D83336" w:rsidRDefault="00566D68" w:rsidP="00D83336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 xml:space="preserve">                         </w:t>
            </w:r>
            <w:r w:rsidR="002D4D5F" w:rsidRPr="00D83336">
              <w:rPr>
                <w:rFonts w:ascii="Century Gothic" w:hAnsi="Century Gothic"/>
                <w:sz w:val="20"/>
                <w:szCs w:val="20"/>
              </w:rPr>
              <w:t>5 yd</w:t>
            </w:r>
          </w:p>
        </w:tc>
        <w:tc>
          <w:tcPr>
            <w:tcW w:w="3105" w:type="dxa"/>
          </w:tcPr>
          <w:p w:rsidR="005C6C2D" w:rsidRPr="00D83336" w:rsidRDefault="005C6C2D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>32. Find the volume.</w:t>
            </w:r>
          </w:p>
          <w:p w:rsidR="005C6C2D" w:rsidRPr="00D83336" w:rsidRDefault="00DB30B1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3632" behindDoc="0" locked="0" layoutInCell="1" allowOverlap="1" wp14:anchorId="6A40309A" wp14:editId="3B956C8C">
                      <wp:simplePos x="0" y="0"/>
                      <wp:positionH relativeFrom="column">
                        <wp:posOffset>912722</wp:posOffset>
                      </wp:positionH>
                      <wp:positionV relativeFrom="paragraph">
                        <wp:posOffset>1648</wp:posOffset>
                      </wp:positionV>
                      <wp:extent cx="8389" cy="1501629"/>
                      <wp:effectExtent l="0" t="0" r="29845" b="22860"/>
                      <wp:wrapNone/>
                      <wp:docPr id="33" name="Straight Connector 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8389" cy="1501629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lgDashDot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90BC7A5" id="Straight Connector 33" o:spid="_x0000_s1026" style="position:absolute;flip:x;z-index:25165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1.85pt,.15pt" to="72.5pt,11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VO3D6AEAAC8EAAAOAAAAZHJzL2Uyb0RvYy54bWysU02P2yAQvVfqf0DcG9uJuspacfaQaNtD&#10;1Ubd7Q9gMdhIwCCgsfPvO2DH6ZcqteoFATPvzbzHsHsYjSZn4YMC29BqVVIiLIdW2a6hX54f32wp&#10;CZHZlmmwoqEXEejD/vWr3eBqsYYedCs8QRIb6sE1tI/R1UUReC8MCytwwmJQgjcs4tF3RevZgOxG&#10;F+uyvCsG8K3zwEUIeHucgnSf+aUUPH6SMohIdEOxt5hXn9eXtBb7Has7z1yv+NwG+4cuDFMWiy5U&#10;RxYZ+erVL1RGcQ8BZFxxMAVIqbjIGlBNVf6k5qlnTmQtaE5wi03h/9Hyj+eTJ6pt6GZDiWUG3+gp&#10;eqa6PpIDWIsOgicYRKcGF2oEHOzJz6fgTj7JHqU3RGrl3uMQZCNQGhmzz5fFZzFGwvFyu9neU8Ix&#10;UL0tq7v1fSIvJpbE5nyI7wQYkjYN1comF1jNzh9CnFKvKela27QG0Kp9VFrnQ5ofcdCenBm+fByr&#10;ucQPWYnkyEI/Jeku7Y8Q59REWyTJk8i8ixctppKfhUTbUMwkNw/srSDjXNh4LaotZieYxPYWYJk1&#10;/RE45yeoyMP8N+AFkSuDjQvYKAv+d9VvPskp/+rApDtZ8ALtJT9/tganMr/c/IPS2H9/zvDbP99/&#10;AwAA//8DAFBLAwQUAAYACAAAACEAmQ3aI+AAAAAIAQAADwAAAGRycy9kb3ducmV2LnhtbEyPzU7D&#10;MBCE70i8g7VI3KjTpJQoxKkoAiHEoSL8VNyceEki4nUUu23g6dme4Dia0cw3+Wqyvdjj6DtHCuaz&#10;CARS7UxHjYLXl/uLFIQPmozuHaGCb/SwKk5Pcp0Zd6Bn3JehEVxCPtMK2hCGTEpft2i1n7kBib1P&#10;N1odWI6NNKM+cLntZRxFS2l1R7zQ6gFvW6y/yp1VsPHlHVbzh3bztt5uH9Of96ePdazU+dl0cw0i&#10;4BT+wnDEZ3QomKlyOzJe9KwXyRVHFSQgjvbikq9VCuJkmYIscvn/QPELAAD//wMAUEsBAi0AFAAG&#10;AAgAAAAhALaDOJL+AAAA4QEAABMAAAAAAAAAAAAAAAAAAAAAAFtDb250ZW50X1R5cGVzXS54bWxQ&#10;SwECLQAUAAYACAAAACEAOP0h/9YAAACUAQAACwAAAAAAAAAAAAAAAAAvAQAAX3JlbHMvLnJlbHNQ&#10;SwECLQAUAAYACAAAACEA9VTtw+gBAAAvBAAADgAAAAAAAAAAAAAAAAAuAgAAZHJzL2Uyb0RvYy54&#10;bWxQSwECLQAUAAYACAAAACEAmQ3aI+AAAAAIAQAADwAAAAAAAAAAAAAAAABCBAAAZHJzL2Rvd25y&#10;ZXYueG1sUEsFBgAAAAAEAAQA8wAAAE8FAAAAAA==&#10;" strokecolor="black [3213]">
                      <v:stroke dashstyle="longDashDot"/>
                    </v:line>
                  </w:pict>
                </mc:Fallback>
              </mc:AlternateContent>
            </w:r>
            <w:r w:rsidR="00494B99" w:rsidRPr="00D83336">
              <w:rPr>
                <w:rFonts w:ascii="Century Gothic" w:hAnsi="Century Gothic"/>
                <w:noProof/>
              </w:rPr>
              <w:drawing>
                <wp:anchor distT="0" distB="0" distL="114300" distR="114300" simplePos="0" relativeHeight="251652608" behindDoc="1" locked="0" layoutInCell="1" allowOverlap="1" wp14:anchorId="6E720036" wp14:editId="267F1127">
                  <wp:simplePos x="0" y="0"/>
                  <wp:positionH relativeFrom="column">
                    <wp:posOffset>183287</wp:posOffset>
                  </wp:positionH>
                  <wp:positionV relativeFrom="paragraph">
                    <wp:posOffset>1270</wp:posOffset>
                  </wp:positionV>
                  <wp:extent cx="1484852" cy="1831216"/>
                  <wp:effectExtent l="0" t="0" r="1270" b="0"/>
                  <wp:wrapNone/>
                  <wp:docPr id="32" name="Picture 32" descr="http://etc.usf.edu/clipart/43200/43200/quad9_43200_lg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 descr="http://etc.usf.edu/clipart/43200/43200/quad9_43200_lg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4852" cy="1831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5C6C2D" w:rsidRPr="00D83336" w:rsidRDefault="005C6C2D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5C6C2D" w:rsidRPr="00D83336" w:rsidRDefault="005C6C2D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5C6C2D" w:rsidRPr="00D83336" w:rsidRDefault="005C6C2D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5C6C2D" w:rsidRPr="00D83336" w:rsidRDefault="005C6C2D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5C6C2D" w:rsidRPr="00D83336" w:rsidRDefault="00DB30B1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1824" behindDoc="0" locked="0" layoutInCell="1" allowOverlap="1" wp14:anchorId="73C1D09E" wp14:editId="6D6D3A3A">
                      <wp:simplePos x="0" y="0"/>
                      <wp:positionH relativeFrom="column">
                        <wp:posOffset>325755</wp:posOffset>
                      </wp:positionH>
                      <wp:positionV relativeFrom="paragraph">
                        <wp:posOffset>240549</wp:posOffset>
                      </wp:positionV>
                      <wp:extent cx="595745" cy="45719"/>
                      <wp:effectExtent l="0" t="76200" r="13970" b="69215"/>
                      <wp:wrapNone/>
                      <wp:docPr id="36" name="Straight Arrow Connector 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595745" cy="45719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D5044AD" id="Straight Arrow Connector 36" o:spid="_x0000_s1026" type="#_x0000_t32" style="position:absolute;margin-left:25.65pt;margin-top:18.95pt;width:46.9pt;height:3.6pt;flip:y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LiuO7wEAAD8EAAAOAAAAZHJzL2Uyb0RvYy54bWysU8FuEzEQvSPxD5bvZJPStHSVTYVSygVB&#10;RAt312tnLdkea2yyyd8z9m42UBASiIvlsee9mfc8Xt0enGV7hdGAb/hiNudMeQmt8buGf3m8f/WG&#10;s5iEb4UFrxp+VJHfrl++WPWhVhfQgW0VMiLxse5Dw7uUQl1VUXbKiTiDoDxdakAnEoW4q1oUPbE7&#10;W13M51dVD9gGBKlipNO74ZKvC7/WSqZPWkeVmG049ZbKimV9ymu1Xol6hyJ0Ro5tiH/owgnjqehE&#10;dSeSYN/Q/ELljESIoNNMgqtAayNV0UBqFvNnah46EVTRQubEMNkU/x+t/LjfIjNtw19fceaFozd6&#10;SCjMrkvsLSL0bAPek4+AjFLIrz7EmmAbv8UximGLWfxBo2PamvCVRqHYQQLZobh9nNxWh8QkHS5v&#10;lteXS84kXV0urxc3mbwaWDJbwJjeK3Asbxoex66mdoYKYv8hpgF4AmSw9XmNYE17b6wtQZ4ptbHI&#10;9oKmIR0WY8GfspIw9p1vWToGskJkB8a0TFll8YPcsktHq4Zyn5UmG0nW0FYZ4HMxIaXy6VTQesrO&#10;ME2tTcB5ceyPwDE/Q1UZ7r8BT4hSGXyawM54wN9VP3ukh/yTA4PubMETtMcyCMUamtLyhuOPyt/g&#10;x7jAz/9+/R0AAP//AwBQSwMEFAAGAAgAAAAhALOc4bXeAAAACAEAAA8AAABkcnMvZG93bnJldi54&#10;bWxMj1FLxDAQhN8F/0NYwRfx0nq2p7XbQxQRPBHuzh+QNrEtJpuS5Nr6702f9GlYZpj5ttzORrNR&#10;Od9bQkhXCTBFjZU9tQifx5frO2A+CJJCW1IIP8rDtjo/K0Uh7UR7NR5Cy2IJ+UIgdCEMBee+6ZQR&#10;fmUHRdH7ss6IEE/XcunEFMuN5jdJknMjeooLnRjUU6ea78PJIFy9jVP+/nF83rlGj1md7fLXvEa8&#10;vJgfH4AFNYe/MCz4ER2qyFTbE0nPNEKWrmMSYb25B7b4t1kKrEZYlFcl//9A9QsAAP//AwBQSwEC&#10;LQAUAAYACAAAACEAtoM4kv4AAADhAQAAEwAAAAAAAAAAAAAAAAAAAAAAW0NvbnRlbnRfVHlwZXNd&#10;LnhtbFBLAQItABQABgAIAAAAIQA4/SH/1gAAAJQBAAALAAAAAAAAAAAAAAAAAC8BAABfcmVscy8u&#10;cmVsc1BLAQItABQABgAIAAAAIQDWLiuO7wEAAD8EAAAOAAAAAAAAAAAAAAAAAC4CAABkcnMvZTJv&#10;RG9jLnhtbFBLAQItABQABgAIAAAAIQCznOG13gAAAAgBAAAPAAAAAAAAAAAAAAAAAEkEAABkcnMv&#10;ZG93bnJldi54bWxQSwUGAAAAAAQABADzAAAAVAUAAAAA&#10;" strokecolor="black [3213]">
                      <v:stroke endarrow="open"/>
                    </v:shape>
                  </w:pict>
                </mc:Fallback>
              </mc:AlternateContent>
            </w: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                                                 </w:t>
            </w:r>
            <w:r w:rsidR="003B11DB">
              <w:rPr>
                <w:rFonts w:ascii="Century Gothic" w:hAnsi="Century Gothic"/>
                <w:sz w:val="20"/>
                <w:szCs w:val="20"/>
              </w:rPr>
              <w:t xml:space="preserve">             </w:t>
            </w:r>
            <w:r w:rsidRPr="00D83336">
              <w:rPr>
                <w:rFonts w:ascii="Century Gothic" w:hAnsi="Century Gothic"/>
                <w:sz w:val="20"/>
                <w:szCs w:val="20"/>
              </w:rPr>
              <w:t>44 in</w:t>
            </w:r>
          </w:p>
          <w:p w:rsidR="005C6C2D" w:rsidRPr="00D83336" w:rsidRDefault="00DB30B1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                     </w:t>
            </w:r>
          </w:p>
          <w:p w:rsidR="005C6C2D" w:rsidRPr="00D83336" w:rsidRDefault="003B11DB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 wp14:anchorId="22BEF07C" wp14:editId="121C77B4">
                      <wp:simplePos x="0" y="0"/>
                      <wp:positionH relativeFrom="column">
                        <wp:posOffset>777875</wp:posOffset>
                      </wp:positionH>
                      <wp:positionV relativeFrom="paragraph">
                        <wp:posOffset>134562</wp:posOffset>
                      </wp:positionV>
                      <wp:extent cx="0" cy="150495"/>
                      <wp:effectExtent l="0" t="0" r="19050" b="20955"/>
                      <wp:wrapNone/>
                      <wp:docPr id="35" name="Straight Connector 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5049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2E9AAA3" id="Straight Connector 35" o:spid="_x0000_s1026" style="position:absolute;z-index:25165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1.25pt,10.6pt" to="61.25pt,22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jwbPzwEAAAQEAAAOAAAAZHJzL2Uyb0RvYy54bWysU02P0zAQvSPxHyzfadKFRRA13UNXywVB&#10;xcIP8DrjxpLtscamH/+esdOmK0BCIC5Oxp73Zt7zeHV39E7sgZLF0MvlopUCgsbBhl0vv319ePVO&#10;ipRVGJTDAL08QZJ365cvVofYwQ2O6AYgwSQhdYfYyzHn2DVN0iN4lRYYIfChQfIqc0i7ZiB1YHbv&#10;mpu2fdsckIZIqCEl3r2fDuW68hsDOn82JkEWrpfcW64r1fWprM16pbodqThafW5D/UMXXtnARWeq&#10;e5WV+E72FypvNWFCkxcafYPGWA1VA6tZtj+peRxVhKqFzUlxtin9P1r9ab8lYYdevr6VIijPd/SY&#10;SdndmMUGQ2AHkQQfslOHmDoGbMKWzlGKWyqyj4Z8+bIgcazunmZ34ZiFnjY17y5v2zfvK11zxUVK&#10;+QOgF+Wnl86Golt1av8xZa7FqZeUsu1CWRM6OzxY52pQJgY2jsRe8V3n47J0zLhnWRwVZFN0TJ3X&#10;v3xyMLF+AcNecK/LWr1O4ZVTaQ0hX3hd4OwCM9zBDGz/DDznFyjUCf0b8IyolTHkGextQPpd9asV&#10;Zsq/ODDpLhY84XCqd1qt4VGrzp2fRZnl53GFXx/v+gcAAAD//wMAUEsDBBQABgAIAAAAIQCYqrRU&#10;3QAAAAkBAAAPAAAAZHJzL2Rvd25yZXYueG1sTI+xTsMwEIZ3JN7BOiQ26tQKVUnjVAjBglgSOsDm&#10;xtc4anxOY6cJb4/LQsf/7tN/3+Xb2XbsjINvHUlYLhJgSLXTLTUSdp9vD2tgPijSqnOEEn7Qw7a4&#10;vclVpt1EJZ6r0LBYQj5TEkwIfca5rw1a5ReuR4q7gxusCjEODdeDmmK57bhIkhW3qqV4wageXwzW&#10;x2q0Et5PH36XrsrX8uu0rqbvw2gah1Le383PG2AB5/APw0U/qkMRnfZuJO1ZF7MQjxGVIJYC2AX4&#10;G+wlpOkT8CLn1x8UvwAAAP//AwBQSwECLQAUAAYACAAAACEAtoM4kv4AAADhAQAAEwAAAAAAAAAA&#10;AAAAAAAAAAAAW0NvbnRlbnRfVHlwZXNdLnhtbFBLAQItABQABgAIAAAAIQA4/SH/1gAAAJQBAAAL&#10;AAAAAAAAAAAAAAAAAC8BAABfcmVscy8ucmVsc1BLAQItABQABgAIAAAAIQDPjwbPzwEAAAQEAAAO&#10;AAAAAAAAAAAAAAAAAC4CAABkcnMvZTJvRG9jLnhtbFBLAQItABQABgAIAAAAIQCYqrRU3QAAAAkB&#10;AAAPAAAAAAAAAAAAAAAAACkEAABkcnMvZG93bnJldi54bWxQSwUGAAAAAAQABADzAAAAMwUAAAAA&#10;" strokecolor="black [3213]"/>
                  </w:pict>
                </mc:Fallback>
              </mc:AlternateContent>
            </w:r>
            <w:r w:rsidRPr="00D83336">
              <w:rPr>
                <w:rFonts w:ascii="Century Gothic" w:hAnsi="Century Gothic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 wp14:anchorId="4078A926" wp14:editId="6FFDF7FC">
                      <wp:simplePos x="0" y="0"/>
                      <wp:positionH relativeFrom="column">
                        <wp:posOffset>777875</wp:posOffset>
                      </wp:positionH>
                      <wp:positionV relativeFrom="paragraph">
                        <wp:posOffset>134793</wp:posOffset>
                      </wp:positionV>
                      <wp:extent cx="142240" cy="0"/>
                      <wp:effectExtent l="0" t="0" r="10160" b="19050"/>
                      <wp:wrapNone/>
                      <wp:docPr id="34" name="Straight Connector 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42240" cy="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1D688CC1" id="Straight Connector 34" o:spid="_x0000_s1026" style="position:absolute;flip:x;z-index:25165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1.25pt,10.6pt" to="72.45pt,10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KPw11gEAAA4EAAAOAAAAZHJzL2Uyb0RvYy54bWysU02PEzEMvSPxH6Lc6bSlQmjU6R66Wjgg&#10;qFj2B2QzTidSEkdO6Me/x8m00xUgIRCXKE78nv1enPXdyTtxAEoWQycXs7kUEDT2Nuw7+fTt4c17&#10;KVJWoVcOA3TyDEnebV6/Wh9jC0sc0PVAgklCao+xk0POsW2apAfwKs0wQuBLg+RV5pD2TU/qyOze&#10;Ncv5/F1zROojoYaU+PR+vJSbym8M6PzFmARZuE5yb7muVNfnsjabtWr3pOJg9aUN9Q9deGUDF52o&#10;7lVW4jvZX6i81YQJTZ5p9A0aYzVUDaxmMf9JzeOgIlQtbE6Kk03p/9Hqz4cdCdt38u1KiqA8v9Fj&#10;JmX3QxZbDIEdRBJ8yU4dY2oZsA07ukQp7qjIPhnywjgbP/IQVCNYmjhVn8+Tz3DKQvPhYrVcrvg1&#10;9PWqGRkKU6SUPwB6UTaddDYUB1SrDp9S5qqcek0pxy6UNaGz/YN1rgZldmDrSBwUv3o+LUrvjHuR&#10;xVFBNkXRqKHu8tnByPoVDLtSeq3V6zzeOJXWEPKV1wXOLjDDHUzA+Z+Bl/wChTqrfwOeELUyhjyB&#10;vQ1Iv6t+s8KM+VcHRt3Fgmfsz/V1qzU8dNW5ywcpU/0yrvDbN978AAAA//8DAFBLAwQUAAYACAAA&#10;ACEA3G6sEt4AAAAJAQAADwAAAGRycy9kb3ducmV2LnhtbEyPwU7DMAyG70i8Q2QkbixdGIiVphNC&#10;2oS4rUxCu6WN21RrnKrJuo6nJxOHcfztT78/Z6vJdmzEwbeOJMxnCTCkyumWGgm7r/XDCzAfFGnV&#10;OUIJZ/Swym9vMpVqd6ItjkVoWCwhnyoJJoQ+5dxXBq3yM9cjxV3tBqtCjEPD9aBOsdx2XCTJM7eq&#10;pXjBqB7fDVaH4mglrMv6vP/ZfH+IeiPM4fNxtx2LRMr7u+ntFVjAKVxhuOhHdcijU+mOpD3rYhbi&#10;KaISxFwAuwCLxRJY+Tfgecb/f5D/AgAA//8DAFBLAQItABQABgAIAAAAIQC2gziS/gAAAOEBAAAT&#10;AAAAAAAAAAAAAAAAAAAAAABbQ29udGVudF9UeXBlc10ueG1sUEsBAi0AFAAGAAgAAAAhADj9If/W&#10;AAAAlAEAAAsAAAAAAAAAAAAAAAAALwEAAF9yZWxzLy5yZWxzUEsBAi0AFAAGAAgAAAAhAPko/DXW&#10;AQAADgQAAA4AAAAAAAAAAAAAAAAALgIAAGRycy9lMm9Eb2MueG1sUEsBAi0AFAAGAAgAAAAhANxu&#10;rBLeAAAACQEAAA8AAAAAAAAAAAAAAAAAMAQAAGRycy9kb3ducmV2LnhtbFBLBQYAAAAABAAEAPMA&#10;AAA7BQAAAAA=&#10;" strokecolor="black [3213]"/>
                  </w:pict>
                </mc:Fallback>
              </mc:AlternateContent>
            </w:r>
            <w:r w:rsidR="00DB30B1" w:rsidRPr="00D83336">
              <w:rPr>
                <w:rFonts w:ascii="Century Gothic" w:hAnsi="Century Gothic"/>
                <w:sz w:val="20"/>
                <w:szCs w:val="20"/>
              </w:rPr>
              <w:t xml:space="preserve">              </w:t>
            </w:r>
          </w:p>
          <w:p w:rsidR="005C6C2D" w:rsidRPr="00D83336" w:rsidRDefault="005C6C2D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5C6C2D" w:rsidRPr="00D83336" w:rsidRDefault="005C6C2D" w:rsidP="00B77F7A">
            <w:pPr>
              <w:rPr>
                <w:rFonts w:ascii="Century Gothic" w:hAnsi="Century Gothic"/>
                <w:sz w:val="20"/>
                <w:szCs w:val="20"/>
              </w:rPr>
            </w:pPr>
          </w:p>
          <w:p w:rsidR="00F25C8F" w:rsidRDefault="00DB30B1" w:rsidP="00B77F7A">
            <w:pPr>
              <w:rPr>
                <w:rFonts w:ascii="Century Gothic" w:hAnsi="Century Gothic"/>
                <w:sz w:val="20"/>
                <w:szCs w:val="20"/>
              </w:rPr>
            </w:pPr>
            <w:r w:rsidRPr="00D83336">
              <w:rPr>
                <w:rFonts w:ascii="Century Gothic" w:hAnsi="Century Gothic"/>
                <w:sz w:val="20"/>
                <w:szCs w:val="20"/>
              </w:rPr>
              <w:t xml:space="preserve">          30 in                         28 in</w:t>
            </w:r>
          </w:p>
          <w:p w:rsidR="00F25C8F" w:rsidRPr="00F25C8F" w:rsidRDefault="00F25C8F" w:rsidP="00B77F7A">
            <w:pPr>
              <w:rPr>
                <w:rFonts w:ascii="Century Gothic" w:hAnsi="Century Gothic"/>
                <w:sz w:val="12"/>
                <w:szCs w:val="20"/>
              </w:rPr>
            </w:pPr>
          </w:p>
        </w:tc>
      </w:tr>
      <w:tr w:rsidR="003B11DB" w:rsidRPr="00D83336" w:rsidTr="003B11DB">
        <w:trPr>
          <w:trHeight w:val="1897"/>
          <w:jc w:val="center"/>
        </w:trPr>
        <w:tc>
          <w:tcPr>
            <w:tcW w:w="2088" w:type="dxa"/>
            <w:vAlign w:val="center"/>
          </w:tcPr>
          <w:p w:rsidR="003B11DB" w:rsidRPr="00D83336" w:rsidRDefault="003B11DB" w:rsidP="0060254C">
            <w:pPr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Find the shape of the cross-section of a 3D figure.</w:t>
            </w:r>
          </w:p>
        </w:tc>
        <w:tc>
          <w:tcPr>
            <w:tcW w:w="2430" w:type="dxa"/>
            <w:vAlign w:val="center"/>
          </w:tcPr>
          <w:p w:rsidR="003B11DB" w:rsidRPr="00D83336" w:rsidRDefault="003B11DB" w:rsidP="0060254C">
            <w:pPr>
              <w:jc w:val="center"/>
              <w:rPr>
                <w:rFonts w:ascii="Century Gothic" w:hAnsi="Century Gothic"/>
                <w:sz w:val="22"/>
                <w:szCs w:val="22"/>
              </w:rPr>
            </w:pPr>
            <w:r>
              <w:rPr>
                <w:rFonts w:ascii="Century Gothic" w:hAnsi="Century Gothic"/>
                <w:sz w:val="22"/>
                <w:szCs w:val="22"/>
              </w:rPr>
              <w:t>When cutting a 3D figure by a plane, the result is a 2D figure.</w:t>
            </w:r>
          </w:p>
        </w:tc>
        <w:tc>
          <w:tcPr>
            <w:tcW w:w="3105" w:type="dxa"/>
          </w:tcPr>
          <w:p w:rsidR="003B11DB" w:rsidRDefault="003B11DB" w:rsidP="00B77F7A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33. Name the cross-section.</w:t>
            </w:r>
          </w:p>
          <w:p w:rsidR="003B11DB" w:rsidRPr="00D83336" w:rsidRDefault="003B11DB" w:rsidP="00B77F7A">
            <w:pPr>
              <w:rPr>
                <w:rFonts w:ascii="Century Gothic" w:hAnsi="Century Gothic"/>
                <w:sz w:val="20"/>
                <w:szCs w:val="20"/>
              </w:rPr>
            </w:pPr>
            <w:r>
              <w:object w:dxaOrig="3048" w:dyaOrig="1308">
                <v:shape id="_x0000_i1038" type="#_x0000_t75" style="width:144.5pt;height:62.5pt" o:ole="">
                  <v:imagedata r:id="rId55" o:title=""/>
                </v:shape>
                <o:OLEObject Type="Embed" ProgID="PBrush" ShapeID="_x0000_i1038" DrawAspect="Content" ObjectID="_1632551684" r:id="rId56"/>
              </w:object>
            </w:r>
          </w:p>
        </w:tc>
        <w:tc>
          <w:tcPr>
            <w:tcW w:w="3105" w:type="dxa"/>
          </w:tcPr>
          <w:p w:rsidR="003B11DB" w:rsidRDefault="003B11DB" w:rsidP="00B77F7A">
            <w:pPr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34. Name the cross-section.</w:t>
            </w:r>
          </w:p>
          <w:p w:rsidR="003B11DB" w:rsidRPr="00D83336" w:rsidRDefault="003B11DB" w:rsidP="00B77F7A">
            <w:pPr>
              <w:rPr>
                <w:rFonts w:ascii="Century Gothic" w:hAnsi="Century Gothic"/>
                <w:sz w:val="20"/>
                <w:szCs w:val="20"/>
              </w:rPr>
            </w:pPr>
            <w:r>
              <w:object w:dxaOrig="1392" w:dyaOrig="2412">
                <v:shape id="_x0000_i1039" type="#_x0000_t75" style="width:50pt;height:86.5pt" o:ole="">
                  <v:imagedata r:id="rId57" o:title=""/>
                </v:shape>
                <o:OLEObject Type="Embed" ProgID="PBrush" ShapeID="_x0000_i1039" DrawAspect="Content" ObjectID="_1632551685" r:id="rId58"/>
              </w:object>
            </w:r>
          </w:p>
        </w:tc>
      </w:tr>
    </w:tbl>
    <w:p w:rsidR="00B42A55" w:rsidRPr="000A6AB0" w:rsidRDefault="00B42A55" w:rsidP="00CB4B28">
      <w:pPr>
        <w:rPr>
          <w:rFonts w:cs="Arial"/>
          <w:sz w:val="22"/>
          <w:szCs w:val="22"/>
        </w:rPr>
        <w:sectPr w:rsidR="00B42A55" w:rsidRPr="000A6AB0" w:rsidSect="006D49C7">
          <w:headerReference w:type="even" r:id="rId59"/>
          <w:headerReference w:type="default" r:id="rId60"/>
          <w:footerReference w:type="even" r:id="rId61"/>
          <w:footerReference w:type="default" r:id="rId62"/>
          <w:headerReference w:type="first" r:id="rId63"/>
          <w:footerReference w:type="first" r:id="rId64"/>
          <w:type w:val="continuous"/>
          <w:pgSz w:w="12240" w:h="15840"/>
          <w:pgMar w:top="864" w:right="864" w:bottom="270" w:left="864" w:header="720" w:footer="720" w:gutter="0"/>
          <w:cols w:sep="1" w:space="720"/>
        </w:sectPr>
      </w:pPr>
    </w:p>
    <w:p w:rsidR="006D49C7" w:rsidRPr="00F25C8F" w:rsidRDefault="006D49C7" w:rsidP="00F25C8F">
      <w:pPr>
        <w:rPr>
          <w:sz w:val="2"/>
          <w:szCs w:val="2"/>
        </w:rPr>
      </w:pPr>
    </w:p>
    <w:sectPr w:rsidR="006D49C7" w:rsidRPr="00F25C8F" w:rsidSect="006D49C7">
      <w:type w:val="continuous"/>
      <w:pgSz w:w="12240" w:h="15840"/>
      <w:pgMar w:top="864" w:right="864" w:bottom="270" w:left="864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C22B0" w:rsidRDefault="00CC22B0">
      <w:r>
        <w:separator/>
      </w:r>
    </w:p>
  </w:endnote>
  <w:endnote w:type="continuationSeparator" w:id="0">
    <w:p w:rsidR="00CC22B0" w:rsidRDefault="00CC22B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827BD" w:rsidRDefault="005827B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E1B16" w:rsidRDefault="001E1B16" w:rsidP="00D83336">
    <w:pPr>
      <w:pStyle w:val="Footer"/>
      <w:tabs>
        <w:tab w:val="clear" w:pos="4320"/>
        <w:tab w:val="clear" w:pos="8640"/>
        <w:tab w:val="center" w:pos="4680"/>
        <w:tab w:val="right" w:pos="10530"/>
      </w:tabs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827BD" w:rsidRDefault="005827B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C22B0" w:rsidRDefault="00CC22B0">
      <w:r>
        <w:separator/>
      </w:r>
    </w:p>
  </w:footnote>
  <w:footnote w:type="continuationSeparator" w:id="0">
    <w:p w:rsidR="00CC22B0" w:rsidRDefault="00CC22B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827BD" w:rsidRDefault="005827B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E1B16" w:rsidRPr="00D83336" w:rsidRDefault="00E63DD8" w:rsidP="00D83336">
    <w:pPr>
      <w:pStyle w:val="Header"/>
      <w:tabs>
        <w:tab w:val="clear" w:pos="4320"/>
        <w:tab w:val="clear" w:pos="8640"/>
        <w:tab w:val="center" w:pos="4680"/>
        <w:tab w:val="right" w:pos="10530"/>
      </w:tabs>
      <w:rPr>
        <w:rFonts w:ascii="Century Gothic" w:hAnsi="Century Gothic" w:cs="Arial"/>
      </w:rPr>
    </w:pPr>
    <w:r w:rsidRPr="00D83336">
      <w:rPr>
        <w:rFonts w:ascii="Century Gothic" w:hAnsi="Century Gothic" w:cs="Arial"/>
      </w:rPr>
      <w:t>GSE</w:t>
    </w:r>
    <w:r w:rsidR="00310D39" w:rsidRPr="00D83336">
      <w:rPr>
        <w:rFonts w:ascii="Century Gothic" w:hAnsi="Century Gothic" w:cs="Arial"/>
      </w:rPr>
      <w:t xml:space="preserve"> Geometry</w:t>
    </w:r>
    <w:r w:rsidR="001E1B16" w:rsidRPr="00D83336">
      <w:rPr>
        <w:rFonts w:ascii="Century Gothic" w:hAnsi="Century Gothic" w:cs="Arial"/>
      </w:rPr>
      <w:t xml:space="preserve"> </w:t>
    </w:r>
    <w:r w:rsidR="001E1B16" w:rsidRPr="00D83336">
      <w:rPr>
        <w:rFonts w:ascii="Century Gothic" w:hAnsi="Century Gothic" w:cs="Arial"/>
        <w:b/>
      </w:rPr>
      <w:tab/>
    </w:r>
    <w:r w:rsidR="007C31DF" w:rsidRPr="00D83336">
      <w:rPr>
        <w:rFonts w:ascii="Century Gothic" w:hAnsi="Century Gothic" w:cs="Arial"/>
      </w:rPr>
      <w:t xml:space="preserve">         </w:t>
    </w:r>
    <w:r w:rsidR="0060254C" w:rsidRPr="00D83336">
      <w:rPr>
        <w:rFonts w:ascii="Century Gothic" w:hAnsi="Century Gothic" w:cs="Arial"/>
      </w:rPr>
      <w:t xml:space="preserve">              </w:t>
    </w:r>
    <w:r w:rsidR="007C31DF" w:rsidRPr="00D83336">
      <w:rPr>
        <w:rFonts w:ascii="Century Gothic" w:hAnsi="Century Gothic" w:cs="Arial"/>
      </w:rPr>
      <w:t xml:space="preserve">  </w:t>
    </w:r>
    <w:r w:rsidR="005827BD">
      <w:rPr>
        <w:rFonts w:ascii="Century Gothic" w:hAnsi="Century Gothic" w:cs="Arial"/>
      </w:rPr>
      <w:t>Unit 5</w:t>
    </w:r>
    <w:r w:rsidR="0060254C" w:rsidRPr="00D83336">
      <w:rPr>
        <w:rFonts w:ascii="Century Gothic" w:hAnsi="Century Gothic" w:cs="Arial"/>
      </w:rPr>
      <w:t xml:space="preserve"> – Circle Segments &amp; Volume</w:t>
    </w:r>
    <w:r w:rsidR="001E1B16" w:rsidRPr="00D83336">
      <w:rPr>
        <w:rFonts w:ascii="Century Gothic" w:hAnsi="Century Gothic" w:cs="Arial"/>
        <w:b/>
      </w:rPr>
      <w:tab/>
    </w:r>
    <w:r w:rsidR="005827BD" w:rsidRPr="005827BD">
      <w:rPr>
        <w:rFonts w:ascii="Century Gothic" w:hAnsi="Century Gothic" w:cs="Arial"/>
      </w:rPr>
      <w:t>5</w:t>
    </w:r>
    <w:r w:rsidR="004B31C1">
      <w:rPr>
        <w:rFonts w:ascii="Century Gothic" w:hAnsi="Century Gothic" w:cs="Arial"/>
      </w:rPr>
      <w:t>.8</w:t>
    </w:r>
    <w:r w:rsidR="0060254C" w:rsidRPr="00D83336">
      <w:rPr>
        <w:rFonts w:ascii="Century Gothic" w:hAnsi="Century Gothic" w:cs="Arial"/>
      </w:rPr>
      <w:t xml:space="preserve"> – Review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827BD" w:rsidRDefault="005827B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F72049"/>
    <w:multiLevelType w:val="hybridMultilevel"/>
    <w:tmpl w:val="AE406B1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8AC69C6"/>
    <w:multiLevelType w:val="multilevel"/>
    <w:tmpl w:val="AB14C49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BBC6E1E"/>
    <w:multiLevelType w:val="hybridMultilevel"/>
    <w:tmpl w:val="65340DB4"/>
    <w:lvl w:ilvl="0" w:tplc="04F2156E">
      <w:start w:val="3"/>
      <w:numFmt w:val="upperRoman"/>
      <w:lvlText w:val="%1."/>
      <w:lvlJc w:val="right"/>
      <w:pPr>
        <w:tabs>
          <w:tab w:val="num" w:pos="720"/>
        </w:tabs>
        <w:ind w:left="720" w:hanging="360"/>
      </w:pPr>
    </w:lvl>
    <w:lvl w:ilvl="1" w:tplc="6840F476" w:tentative="1">
      <w:start w:val="1"/>
      <w:numFmt w:val="upperRoman"/>
      <w:lvlText w:val="%2."/>
      <w:lvlJc w:val="right"/>
      <w:pPr>
        <w:tabs>
          <w:tab w:val="num" w:pos="1440"/>
        </w:tabs>
        <w:ind w:left="1440" w:hanging="360"/>
      </w:pPr>
    </w:lvl>
    <w:lvl w:ilvl="2" w:tplc="D8A84050" w:tentative="1">
      <w:start w:val="1"/>
      <w:numFmt w:val="upperRoman"/>
      <w:lvlText w:val="%3."/>
      <w:lvlJc w:val="right"/>
      <w:pPr>
        <w:tabs>
          <w:tab w:val="num" w:pos="2160"/>
        </w:tabs>
        <w:ind w:left="2160" w:hanging="360"/>
      </w:pPr>
    </w:lvl>
    <w:lvl w:ilvl="3" w:tplc="8FB6C408" w:tentative="1">
      <w:start w:val="1"/>
      <w:numFmt w:val="upperRoman"/>
      <w:lvlText w:val="%4."/>
      <w:lvlJc w:val="right"/>
      <w:pPr>
        <w:tabs>
          <w:tab w:val="num" w:pos="2880"/>
        </w:tabs>
        <w:ind w:left="2880" w:hanging="360"/>
      </w:pPr>
    </w:lvl>
    <w:lvl w:ilvl="4" w:tplc="E36E88D6" w:tentative="1">
      <w:start w:val="1"/>
      <w:numFmt w:val="upperRoman"/>
      <w:lvlText w:val="%5."/>
      <w:lvlJc w:val="right"/>
      <w:pPr>
        <w:tabs>
          <w:tab w:val="num" w:pos="3600"/>
        </w:tabs>
        <w:ind w:left="3600" w:hanging="360"/>
      </w:pPr>
    </w:lvl>
    <w:lvl w:ilvl="5" w:tplc="0334226E" w:tentative="1">
      <w:start w:val="1"/>
      <w:numFmt w:val="upperRoman"/>
      <w:lvlText w:val="%6."/>
      <w:lvlJc w:val="right"/>
      <w:pPr>
        <w:tabs>
          <w:tab w:val="num" w:pos="4320"/>
        </w:tabs>
        <w:ind w:left="4320" w:hanging="360"/>
      </w:pPr>
    </w:lvl>
    <w:lvl w:ilvl="6" w:tplc="33083776" w:tentative="1">
      <w:start w:val="1"/>
      <w:numFmt w:val="upperRoman"/>
      <w:lvlText w:val="%7."/>
      <w:lvlJc w:val="right"/>
      <w:pPr>
        <w:tabs>
          <w:tab w:val="num" w:pos="5040"/>
        </w:tabs>
        <w:ind w:left="5040" w:hanging="360"/>
      </w:pPr>
    </w:lvl>
    <w:lvl w:ilvl="7" w:tplc="2F6CC9A2" w:tentative="1">
      <w:start w:val="1"/>
      <w:numFmt w:val="upperRoman"/>
      <w:lvlText w:val="%8."/>
      <w:lvlJc w:val="right"/>
      <w:pPr>
        <w:tabs>
          <w:tab w:val="num" w:pos="5760"/>
        </w:tabs>
        <w:ind w:left="5760" w:hanging="360"/>
      </w:pPr>
    </w:lvl>
    <w:lvl w:ilvl="8" w:tplc="F3083A0A" w:tentative="1">
      <w:start w:val="1"/>
      <w:numFmt w:val="upperRoman"/>
      <w:lvlText w:val="%9."/>
      <w:lvlJc w:val="righ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0FAC7B3C"/>
    <w:multiLevelType w:val="hybridMultilevel"/>
    <w:tmpl w:val="F672F7F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134A4135"/>
    <w:multiLevelType w:val="hybridMultilevel"/>
    <w:tmpl w:val="F0FA713A"/>
    <w:lvl w:ilvl="0" w:tplc="1E4236FC">
      <w:start w:val="25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3C40274"/>
    <w:multiLevelType w:val="hybridMultilevel"/>
    <w:tmpl w:val="915E602C"/>
    <w:lvl w:ilvl="0" w:tplc="CF36D5CA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 w15:restartNumberingAfterBreak="0">
    <w:nsid w:val="15FA5DEF"/>
    <w:multiLevelType w:val="hybridMultilevel"/>
    <w:tmpl w:val="DE668710"/>
    <w:lvl w:ilvl="0" w:tplc="B2CE098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286E85A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1C08B53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9EAE1E4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BEA22E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2FA9D8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1402D4D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3E25B56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EF40D3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16A33263"/>
    <w:multiLevelType w:val="hybridMultilevel"/>
    <w:tmpl w:val="99DAD2C0"/>
    <w:lvl w:ilvl="0" w:tplc="D01A0454">
      <w:start w:val="1"/>
      <w:numFmt w:val="bullet"/>
      <w:lvlText w:val="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CE11009"/>
    <w:multiLevelType w:val="hybridMultilevel"/>
    <w:tmpl w:val="B9243042"/>
    <w:lvl w:ilvl="0" w:tplc="F0B868A6">
      <w:start w:val="1"/>
      <w:numFmt w:val="bullet"/>
      <w:lvlText w:val=""/>
      <w:lvlJc w:val="left"/>
      <w:pPr>
        <w:tabs>
          <w:tab w:val="num" w:pos="1568"/>
        </w:tabs>
        <w:ind w:left="1568" w:hanging="360"/>
      </w:pPr>
      <w:rPr>
        <w:rFonts w:ascii="Wingdings" w:hAnsi="Wingdings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1D3F30B2"/>
    <w:multiLevelType w:val="hybridMultilevel"/>
    <w:tmpl w:val="B8F627C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DBC6029"/>
    <w:multiLevelType w:val="hybridMultilevel"/>
    <w:tmpl w:val="AE42B0CE"/>
    <w:lvl w:ilvl="0" w:tplc="6C80C5D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24F612F"/>
    <w:multiLevelType w:val="hybridMultilevel"/>
    <w:tmpl w:val="9F1EB73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630265D"/>
    <w:multiLevelType w:val="hybridMultilevel"/>
    <w:tmpl w:val="FC96B912"/>
    <w:lvl w:ilvl="0" w:tplc="F0B868A6">
      <w:start w:val="1"/>
      <w:numFmt w:val="bullet"/>
      <w:lvlText w:val="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24"/>
        <w:szCs w:val="24"/>
      </w:rPr>
    </w:lvl>
    <w:lvl w:ilvl="1" w:tplc="0409000F">
      <w:start w:val="1"/>
      <w:numFmt w:val="decimal"/>
      <w:lvlText w:val="%2."/>
      <w:lvlJc w:val="left"/>
      <w:pPr>
        <w:tabs>
          <w:tab w:val="num" w:pos="1928"/>
        </w:tabs>
        <w:ind w:left="1928" w:hanging="360"/>
      </w:pPr>
      <w:rPr>
        <w:rFonts w:hint="default"/>
        <w:sz w:val="24"/>
        <w:szCs w:val="24"/>
      </w:rPr>
    </w:lvl>
    <w:lvl w:ilvl="2" w:tplc="04090005" w:tentative="1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13" w15:restartNumberingAfterBreak="0">
    <w:nsid w:val="282B28DC"/>
    <w:multiLevelType w:val="hybridMultilevel"/>
    <w:tmpl w:val="88105FB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B92301E"/>
    <w:multiLevelType w:val="multilevel"/>
    <w:tmpl w:val="543E5B34"/>
    <w:lvl w:ilvl="0">
      <w:start w:val="1"/>
      <w:numFmt w:val="bullet"/>
      <w:lvlText w:val="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44"/>
        <w:szCs w:val="44"/>
      </w:rPr>
    </w:lvl>
    <w:lvl w:ilvl="1">
      <w:start w:val="1"/>
      <w:numFmt w:val="bullet"/>
      <w:lvlText w:val="o"/>
      <w:lvlJc w:val="left"/>
      <w:pPr>
        <w:tabs>
          <w:tab w:val="num" w:pos="1928"/>
        </w:tabs>
        <w:ind w:left="1928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15" w15:restartNumberingAfterBreak="0">
    <w:nsid w:val="2D09643F"/>
    <w:multiLevelType w:val="hybridMultilevel"/>
    <w:tmpl w:val="AEA0B656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F2D030D"/>
    <w:multiLevelType w:val="hybridMultilevel"/>
    <w:tmpl w:val="4F0CFDB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38D75A64"/>
    <w:multiLevelType w:val="hybridMultilevel"/>
    <w:tmpl w:val="D698362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9E243D5"/>
    <w:multiLevelType w:val="hybridMultilevel"/>
    <w:tmpl w:val="0922C962"/>
    <w:lvl w:ilvl="0" w:tplc="D01A0454">
      <w:start w:val="1"/>
      <w:numFmt w:val="bullet"/>
      <w:lvlText w:val="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928"/>
        </w:tabs>
        <w:ind w:left="19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19" w15:restartNumberingAfterBreak="0">
    <w:nsid w:val="3E0E64BF"/>
    <w:multiLevelType w:val="hybridMultilevel"/>
    <w:tmpl w:val="DE1ED9B6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EEE6D46"/>
    <w:multiLevelType w:val="multilevel"/>
    <w:tmpl w:val="08C6F7E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sz w:val="24"/>
        <w:szCs w:val="24"/>
      </w:rPr>
    </w:lvl>
    <w:lvl w:ilvl="1">
      <w:start w:val="1"/>
      <w:numFmt w:val="lowerLetter"/>
      <w:lvlRestart w:val="0"/>
      <w:lvlText w:val="%2)"/>
      <w:lvlJc w:val="left"/>
      <w:pPr>
        <w:tabs>
          <w:tab w:val="num" w:pos="720"/>
        </w:tabs>
        <w:ind w:left="720" w:hanging="360"/>
      </w:pPr>
      <w:rPr>
        <w:rFonts w:ascii="Arial" w:hAnsi="Arial" w:hint="default"/>
        <w:sz w:val="24"/>
        <w:szCs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3F567730"/>
    <w:multiLevelType w:val="multilevel"/>
    <w:tmpl w:val="B0C887C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3F862732"/>
    <w:multiLevelType w:val="hybridMultilevel"/>
    <w:tmpl w:val="A766846C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32224A6"/>
    <w:multiLevelType w:val="hybridMultilevel"/>
    <w:tmpl w:val="5648967E"/>
    <w:lvl w:ilvl="0" w:tplc="D01A0454">
      <w:start w:val="1"/>
      <w:numFmt w:val="bullet"/>
      <w:lvlText w:val="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6EB72E6"/>
    <w:multiLevelType w:val="hybridMultilevel"/>
    <w:tmpl w:val="543E5B34"/>
    <w:lvl w:ilvl="0" w:tplc="DBCE050E">
      <w:start w:val="1"/>
      <w:numFmt w:val="bullet"/>
      <w:lvlText w:val="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44"/>
        <w:szCs w:val="44"/>
      </w:rPr>
    </w:lvl>
    <w:lvl w:ilvl="1" w:tplc="04090003" w:tentative="1">
      <w:start w:val="1"/>
      <w:numFmt w:val="bullet"/>
      <w:lvlText w:val="o"/>
      <w:lvlJc w:val="left"/>
      <w:pPr>
        <w:tabs>
          <w:tab w:val="num" w:pos="1928"/>
        </w:tabs>
        <w:ind w:left="19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48"/>
        </w:tabs>
        <w:ind w:left="26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68"/>
        </w:tabs>
        <w:ind w:left="33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88"/>
        </w:tabs>
        <w:ind w:left="40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808"/>
        </w:tabs>
        <w:ind w:left="48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528"/>
        </w:tabs>
        <w:ind w:left="55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48"/>
        </w:tabs>
        <w:ind w:left="62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68"/>
        </w:tabs>
        <w:ind w:left="6968" w:hanging="360"/>
      </w:pPr>
      <w:rPr>
        <w:rFonts w:ascii="Wingdings" w:hAnsi="Wingdings" w:hint="default"/>
      </w:rPr>
    </w:lvl>
  </w:abstractNum>
  <w:abstractNum w:abstractNumId="25" w15:restartNumberingAfterBreak="0">
    <w:nsid w:val="4A4F713F"/>
    <w:multiLevelType w:val="hybridMultilevel"/>
    <w:tmpl w:val="D3E0E7FA"/>
    <w:lvl w:ilvl="0" w:tplc="CF36D5C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4C146E23"/>
    <w:multiLevelType w:val="hybridMultilevel"/>
    <w:tmpl w:val="22A0AC0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51156563"/>
    <w:multiLevelType w:val="hybridMultilevel"/>
    <w:tmpl w:val="864C90D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53A64C9D"/>
    <w:multiLevelType w:val="hybridMultilevel"/>
    <w:tmpl w:val="F210E4E6"/>
    <w:lvl w:ilvl="0" w:tplc="6C80C5D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54B03474"/>
    <w:multiLevelType w:val="hybridMultilevel"/>
    <w:tmpl w:val="20D4B162"/>
    <w:lvl w:ilvl="0" w:tplc="0409000F">
      <w:start w:val="1"/>
      <w:numFmt w:val="decimal"/>
      <w:lvlText w:val="%1."/>
      <w:lvlJc w:val="left"/>
      <w:pPr>
        <w:tabs>
          <w:tab w:val="num" w:pos="848"/>
        </w:tabs>
        <w:ind w:left="848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568"/>
        </w:tabs>
        <w:ind w:left="156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8"/>
        </w:tabs>
        <w:ind w:left="228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8"/>
        </w:tabs>
        <w:ind w:left="300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8"/>
        </w:tabs>
        <w:ind w:left="372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8"/>
        </w:tabs>
        <w:ind w:left="444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8"/>
        </w:tabs>
        <w:ind w:left="516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8"/>
        </w:tabs>
        <w:ind w:left="588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8"/>
        </w:tabs>
        <w:ind w:left="6608" w:hanging="180"/>
      </w:pPr>
    </w:lvl>
  </w:abstractNum>
  <w:abstractNum w:abstractNumId="30" w15:restartNumberingAfterBreak="0">
    <w:nsid w:val="5C7365C3"/>
    <w:multiLevelType w:val="hybridMultilevel"/>
    <w:tmpl w:val="74A43AFE"/>
    <w:lvl w:ilvl="0" w:tplc="AD66D2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5DA53DC3"/>
    <w:multiLevelType w:val="hybridMultilevel"/>
    <w:tmpl w:val="29C4BE76"/>
    <w:lvl w:ilvl="0" w:tplc="D01A0454">
      <w:start w:val="1"/>
      <w:numFmt w:val="bullet"/>
      <w:lvlText w:val="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2" w15:restartNumberingAfterBreak="0">
    <w:nsid w:val="61C86F47"/>
    <w:multiLevelType w:val="hybridMultilevel"/>
    <w:tmpl w:val="96EEAB08"/>
    <w:lvl w:ilvl="0" w:tplc="AD66D2A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629D60A4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4" w15:restartNumberingAfterBreak="0">
    <w:nsid w:val="69AC3DA0"/>
    <w:multiLevelType w:val="hybridMultilevel"/>
    <w:tmpl w:val="D5743E0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B032F0A"/>
    <w:multiLevelType w:val="hybridMultilevel"/>
    <w:tmpl w:val="BBA667AC"/>
    <w:lvl w:ilvl="0" w:tplc="F0B868A6">
      <w:start w:val="1"/>
      <w:numFmt w:val="bullet"/>
      <w:lvlText w:val=""/>
      <w:lvlJc w:val="left"/>
      <w:pPr>
        <w:tabs>
          <w:tab w:val="num" w:pos="1208"/>
        </w:tabs>
        <w:ind w:left="1208" w:hanging="360"/>
      </w:pPr>
      <w:rPr>
        <w:rFonts w:ascii="Wingdings" w:hAnsi="Wingdings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6D424064"/>
    <w:multiLevelType w:val="hybridMultilevel"/>
    <w:tmpl w:val="FD1A6D3C"/>
    <w:lvl w:ilvl="0" w:tplc="2132F4B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6EAB5783"/>
    <w:multiLevelType w:val="hybridMultilevel"/>
    <w:tmpl w:val="04BCE398"/>
    <w:lvl w:ilvl="0" w:tplc="6A6AFAF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738F1554"/>
    <w:multiLevelType w:val="multilevel"/>
    <w:tmpl w:val="F210E4E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b w:val="0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7BC0457B"/>
    <w:multiLevelType w:val="hybridMultilevel"/>
    <w:tmpl w:val="0ABC3424"/>
    <w:lvl w:ilvl="0" w:tplc="D01A0454">
      <w:start w:val="1"/>
      <w:numFmt w:val="bullet"/>
      <w:lvlText w:val="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39"/>
  </w:num>
  <w:num w:numId="2">
    <w:abstractNumId w:val="31"/>
  </w:num>
  <w:num w:numId="3">
    <w:abstractNumId w:val="11"/>
  </w:num>
  <w:num w:numId="4">
    <w:abstractNumId w:val="9"/>
  </w:num>
  <w:num w:numId="5">
    <w:abstractNumId w:val="6"/>
  </w:num>
  <w:num w:numId="6">
    <w:abstractNumId w:val="36"/>
  </w:num>
  <w:num w:numId="7">
    <w:abstractNumId w:val="13"/>
  </w:num>
  <w:num w:numId="8">
    <w:abstractNumId w:val="7"/>
  </w:num>
  <w:num w:numId="9">
    <w:abstractNumId w:val="23"/>
  </w:num>
  <w:num w:numId="10">
    <w:abstractNumId w:val="26"/>
  </w:num>
  <w:num w:numId="11">
    <w:abstractNumId w:val="15"/>
  </w:num>
  <w:num w:numId="12">
    <w:abstractNumId w:val="22"/>
  </w:num>
  <w:num w:numId="13">
    <w:abstractNumId w:val="19"/>
  </w:num>
  <w:num w:numId="14">
    <w:abstractNumId w:val="37"/>
  </w:num>
  <w:num w:numId="15">
    <w:abstractNumId w:val="0"/>
  </w:num>
  <w:num w:numId="16">
    <w:abstractNumId w:val="34"/>
  </w:num>
  <w:num w:numId="17">
    <w:abstractNumId w:val="29"/>
  </w:num>
  <w:num w:numId="18">
    <w:abstractNumId w:val="20"/>
  </w:num>
  <w:num w:numId="19">
    <w:abstractNumId w:val="1"/>
  </w:num>
  <w:num w:numId="20">
    <w:abstractNumId w:val="33"/>
  </w:num>
  <w:num w:numId="21">
    <w:abstractNumId w:val="3"/>
  </w:num>
  <w:num w:numId="22">
    <w:abstractNumId w:val="18"/>
  </w:num>
  <w:num w:numId="23">
    <w:abstractNumId w:val="16"/>
  </w:num>
  <w:num w:numId="24">
    <w:abstractNumId w:val="24"/>
  </w:num>
  <w:num w:numId="25">
    <w:abstractNumId w:val="14"/>
  </w:num>
  <w:num w:numId="26">
    <w:abstractNumId w:val="12"/>
  </w:num>
  <w:num w:numId="27">
    <w:abstractNumId w:val="2"/>
  </w:num>
  <w:num w:numId="28">
    <w:abstractNumId w:val="8"/>
  </w:num>
  <w:num w:numId="29">
    <w:abstractNumId w:val="35"/>
  </w:num>
  <w:num w:numId="30">
    <w:abstractNumId w:val="25"/>
  </w:num>
  <w:num w:numId="31">
    <w:abstractNumId w:val="5"/>
  </w:num>
  <w:num w:numId="32">
    <w:abstractNumId w:val="17"/>
  </w:num>
  <w:num w:numId="33">
    <w:abstractNumId w:val="10"/>
  </w:num>
  <w:num w:numId="34">
    <w:abstractNumId w:val="21"/>
  </w:num>
  <w:num w:numId="35">
    <w:abstractNumId w:val="28"/>
  </w:num>
  <w:num w:numId="36">
    <w:abstractNumId w:val="38"/>
  </w:num>
  <w:num w:numId="37">
    <w:abstractNumId w:val="27"/>
  </w:num>
  <w:num w:numId="38">
    <w:abstractNumId w:val="32"/>
  </w:num>
  <w:num w:numId="39">
    <w:abstractNumId w:val="30"/>
  </w:num>
  <w:num w:numId="40">
    <w:abstractNumId w:val="4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926B3"/>
    <w:rsid w:val="0000177A"/>
    <w:rsid w:val="000033EC"/>
    <w:rsid w:val="000050C4"/>
    <w:rsid w:val="00021228"/>
    <w:rsid w:val="000432F9"/>
    <w:rsid w:val="00053B90"/>
    <w:rsid w:val="00056D5E"/>
    <w:rsid w:val="000651AA"/>
    <w:rsid w:val="00096B18"/>
    <w:rsid w:val="000A3547"/>
    <w:rsid w:val="000A3ACA"/>
    <w:rsid w:val="000A6AB0"/>
    <w:rsid w:val="000B08ED"/>
    <w:rsid w:val="000B4C27"/>
    <w:rsid w:val="000D44CA"/>
    <w:rsid w:val="001021A3"/>
    <w:rsid w:val="00105B83"/>
    <w:rsid w:val="00124B27"/>
    <w:rsid w:val="00124BB8"/>
    <w:rsid w:val="001273A9"/>
    <w:rsid w:val="0013604E"/>
    <w:rsid w:val="00163715"/>
    <w:rsid w:val="00173681"/>
    <w:rsid w:val="0017478F"/>
    <w:rsid w:val="001B5FD9"/>
    <w:rsid w:val="001D4B38"/>
    <w:rsid w:val="001E1B16"/>
    <w:rsid w:val="001F203B"/>
    <w:rsid w:val="001F266B"/>
    <w:rsid w:val="002012AB"/>
    <w:rsid w:val="002335C6"/>
    <w:rsid w:val="0024046E"/>
    <w:rsid w:val="0025141E"/>
    <w:rsid w:val="00255A4E"/>
    <w:rsid w:val="0028556F"/>
    <w:rsid w:val="002909CD"/>
    <w:rsid w:val="002A5305"/>
    <w:rsid w:val="002B75BE"/>
    <w:rsid w:val="002C0B8B"/>
    <w:rsid w:val="002D4D5F"/>
    <w:rsid w:val="002D5C72"/>
    <w:rsid w:val="002E089A"/>
    <w:rsid w:val="002E0AEC"/>
    <w:rsid w:val="00305159"/>
    <w:rsid w:val="00310D39"/>
    <w:rsid w:val="00313C81"/>
    <w:rsid w:val="003340CC"/>
    <w:rsid w:val="0033734A"/>
    <w:rsid w:val="003446AD"/>
    <w:rsid w:val="003523A4"/>
    <w:rsid w:val="0036140F"/>
    <w:rsid w:val="00371CF2"/>
    <w:rsid w:val="003A2426"/>
    <w:rsid w:val="003A3715"/>
    <w:rsid w:val="003B11DB"/>
    <w:rsid w:val="003B1D74"/>
    <w:rsid w:val="003B446B"/>
    <w:rsid w:val="003B62F1"/>
    <w:rsid w:val="003C29F5"/>
    <w:rsid w:val="003C5459"/>
    <w:rsid w:val="003D6134"/>
    <w:rsid w:val="003E1F30"/>
    <w:rsid w:val="003E3FC9"/>
    <w:rsid w:val="003F278A"/>
    <w:rsid w:val="003F36D9"/>
    <w:rsid w:val="00403C33"/>
    <w:rsid w:val="004125ED"/>
    <w:rsid w:val="00414951"/>
    <w:rsid w:val="004175F7"/>
    <w:rsid w:val="00420994"/>
    <w:rsid w:val="004220B6"/>
    <w:rsid w:val="004249AD"/>
    <w:rsid w:val="00427D51"/>
    <w:rsid w:val="0043421C"/>
    <w:rsid w:val="00436C1B"/>
    <w:rsid w:val="00443391"/>
    <w:rsid w:val="00462F24"/>
    <w:rsid w:val="00473CE5"/>
    <w:rsid w:val="00476DAF"/>
    <w:rsid w:val="004845E7"/>
    <w:rsid w:val="004867A5"/>
    <w:rsid w:val="00494B99"/>
    <w:rsid w:val="004B31C1"/>
    <w:rsid w:val="004B553D"/>
    <w:rsid w:val="004D212B"/>
    <w:rsid w:val="004E4549"/>
    <w:rsid w:val="004E48F4"/>
    <w:rsid w:val="004E5786"/>
    <w:rsid w:val="004F0324"/>
    <w:rsid w:val="004F67A4"/>
    <w:rsid w:val="005058A4"/>
    <w:rsid w:val="0051006F"/>
    <w:rsid w:val="00533F82"/>
    <w:rsid w:val="00535E57"/>
    <w:rsid w:val="00536911"/>
    <w:rsid w:val="00543B62"/>
    <w:rsid w:val="0055233B"/>
    <w:rsid w:val="00552EC0"/>
    <w:rsid w:val="00556658"/>
    <w:rsid w:val="00566D68"/>
    <w:rsid w:val="00570F13"/>
    <w:rsid w:val="00576873"/>
    <w:rsid w:val="00577269"/>
    <w:rsid w:val="00577360"/>
    <w:rsid w:val="005827BD"/>
    <w:rsid w:val="0058651E"/>
    <w:rsid w:val="00591E3A"/>
    <w:rsid w:val="00594E1C"/>
    <w:rsid w:val="005B70EC"/>
    <w:rsid w:val="005C0FEE"/>
    <w:rsid w:val="005C54DC"/>
    <w:rsid w:val="005C6C2D"/>
    <w:rsid w:val="005D49CB"/>
    <w:rsid w:val="0060254C"/>
    <w:rsid w:val="00604344"/>
    <w:rsid w:val="00615E23"/>
    <w:rsid w:val="0062141A"/>
    <w:rsid w:val="006349E9"/>
    <w:rsid w:val="00645D64"/>
    <w:rsid w:val="006514FC"/>
    <w:rsid w:val="00664349"/>
    <w:rsid w:val="00665CC2"/>
    <w:rsid w:val="0067203B"/>
    <w:rsid w:val="00675146"/>
    <w:rsid w:val="00681353"/>
    <w:rsid w:val="006A0C48"/>
    <w:rsid w:val="006A3779"/>
    <w:rsid w:val="006A6524"/>
    <w:rsid w:val="006B2E70"/>
    <w:rsid w:val="006D0181"/>
    <w:rsid w:val="006D49C7"/>
    <w:rsid w:val="006E4061"/>
    <w:rsid w:val="006E4385"/>
    <w:rsid w:val="00700C80"/>
    <w:rsid w:val="00715D49"/>
    <w:rsid w:val="0072583C"/>
    <w:rsid w:val="00731AA4"/>
    <w:rsid w:val="007321EE"/>
    <w:rsid w:val="00745050"/>
    <w:rsid w:val="00753FE6"/>
    <w:rsid w:val="00782DA4"/>
    <w:rsid w:val="00792BEB"/>
    <w:rsid w:val="00795B67"/>
    <w:rsid w:val="007B127B"/>
    <w:rsid w:val="007B608C"/>
    <w:rsid w:val="007C31DF"/>
    <w:rsid w:val="007C78FA"/>
    <w:rsid w:val="007D5F5E"/>
    <w:rsid w:val="007E7368"/>
    <w:rsid w:val="007F1F4F"/>
    <w:rsid w:val="00816823"/>
    <w:rsid w:val="0081779C"/>
    <w:rsid w:val="00823F2F"/>
    <w:rsid w:val="00825D0B"/>
    <w:rsid w:val="0082625C"/>
    <w:rsid w:val="00837DC8"/>
    <w:rsid w:val="00840029"/>
    <w:rsid w:val="0084427F"/>
    <w:rsid w:val="008457DA"/>
    <w:rsid w:val="00855418"/>
    <w:rsid w:val="00875529"/>
    <w:rsid w:val="008B599F"/>
    <w:rsid w:val="008F38FF"/>
    <w:rsid w:val="0092343F"/>
    <w:rsid w:val="00933576"/>
    <w:rsid w:val="00933CBD"/>
    <w:rsid w:val="00936465"/>
    <w:rsid w:val="00946C56"/>
    <w:rsid w:val="00975E97"/>
    <w:rsid w:val="00981769"/>
    <w:rsid w:val="00990B4D"/>
    <w:rsid w:val="009926B3"/>
    <w:rsid w:val="009A6DCB"/>
    <w:rsid w:val="009C0D4C"/>
    <w:rsid w:val="009C1ADC"/>
    <w:rsid w:val="009E3615"/>
    <w:rsid w:val="009F2357"/>
    <w:rsid w:val="009F7B38"/>
    <w:rsid w:val="00A04CB4"/>
    <w:rsid w:val="00A077F1"/>
    <w:rsid w:val="00A23308"/>
    <w:rsid w:val="00A34344"/>
    <w:rsid w:val="00A50C95"/>
    <w:rsid w:val="00A81AC0"/>
    <w:rsid w:val="00A84397"/>
    <w:rsid w:val="00A91D3D"/>
    <w:rsid w:val="00A94AB1"/>
    <w:rsid w:val="00AB5DB1"/>
    <w:rsid w:val="00AB6B27"/>
    <w:rsid w:val="00B04B34"/>
    <w:rsid w:val="00B178BC"/>
    <w:rsid w:val="00B20D73"/>
    <w:rsid w:val="00B22FA7"/>
    <w:rsid w:val="00B42A55"/>
    <w:rsid w:val="00B42E63"/>
    <w:rsid w:val="00B634CB"/>
    <w:rsid w:val="00B67598"/>
    <w:rsid w:val="00B736EC"/>
    <w:rsid w:val="00B7390B"/>
    <w:rsid w:val="00B8474C"/>
    <w:rsid w:val="00B92920"/>
    <w:rsid w:val="00BA1A26"/>
    <w:rsid w:val="00BB5ECB"/>
    <w:rsid w:val="00BD1987"/>
    <w:rsid w:val="00BD4A72"/>
    <w:rsid w:val="00BD6446"/>
    <w:rsid w:val="00BF2B5D"/>
    <w:rsid w:val="00BF6A69"/>
    <w:rsid w:val="00C0705C"/>
    <w:rsid w:val="00C10620"/>
    <w:rsid w:val="00C143EC"/>
    <w:rsid w:val="00C26A63"/>
    <w:rsid w:val="00C303BC"/>
    <w:rsid w:val="00C332E3"/>
    <w:rsid w:val="00C449A4"/>
    <w:rsid w:val="00C514B2"/>
    <w:rsid w:val="00C76981"/>
    <w:rsid w:val="00C91448"/>
    <w:rsid w:val="00C94EC0"/>
    <w:rsid w:val="00CB21E3"/>
    <w:rsid w:val="00CB2E2C"/>
    <w:rsid w:val="00CB4B28"/>
    <w:rsid w:val="00CB7D47"/>
    <w:rsid w:val="00CC1B0B"/>
    <w:rsid w:val="00CC22B0"/>
    <w:rsid w:val="00CC6828"/>
    <w:rsid w:val="00CD1659"/>
    <w:rsid w:val="00D051DD"/>
    <w:rsid w:val="00D116EE"/>
    <w:rsid w:val="00D261F4"/>
    <w:rsid w:val="00D27D72"/>
    <w:rsid w:val="00D346FA"/>
    <w:rsid w:val="00D40979"/>
    <w:rsid w:val="00D44B26"/>
    <w:rsid w:val="00D46407"/>
    <w:rsid w:val="00D5523F"/>
    <w:rsid w:val="00D55810"/>
    <w:rsid w:val="00D83336"/>
    <w:rsid w:val="00D86CFE"/>
    <w:rsid w:val="00DA4B62"/>
    <w:rsid w:val="00DA4E21"/>
    <w:rsid w:val="00DA74B6"/>
    <w:rsid w:val="00DB30B1"/>
    <w:rsid w:val="00DB76DD"/>
    <w:rsid w:val="00DC2ADD"/>
    <w:rsid w:val="00DD32C5"/>
    <w:rsid w:val="00E007ED"/>
    <w:rsid w:val="00E02F0E"/>
    <w:rsid w:val="00E1197C"/>
    <w:rsid w:val="00E172FD"/>
    <w:rsid w:val="00E30D7E"/>
    <w:rsid w:val="00E326D7"/>
    <w:rsid w:val="00E63DD8"/>
    <w:rsid w:val="00E73055"/>
    <w:rsid w:val="00E81045"/>
    <w:rsid w:val="00E82CB0"/>
    <w:rsid w:val="00E863E0"/>
    <w:rsid w:val="00E92C45"/>
    <w:rsid w:val="00EA13FD"/>
    <w:rsid w:val="00EA4CE1"/>
    <w:rsid w:val="00EB1D0F"/>
    <w:rsid w:val="00EC0B87"/>
    <w:rsid w:val="00EC59D2"/>
    <w:rsid w:val="00ED11BD"/>
    <w:rsid w:val="00ED5525"/>
    <w:rsid w:val="00EF05BE"/>
    <w:rsid w:val="00EF5D95"/>
    <w:rsid w:val="00F03522"/>
    <w:rsid w:val="00F05F5F"/>
    <w:rsid w:val="00F0655F"/>
    <w:rsid w:val="00F10BA9"/>
    <w:rsid w:val="00F23947"/>
    <w:rsid w:val="00F25C8F"/>
    <w:rsid w:val="00F27E7F"/>
    <w:rsid w:val="00F30F0D"/>
    <w:rsid w:val="00F328CD"/>
    <w:rsid w:val="00F42728"/>
    <w:rsid w:val="00F53D7C"/>
    <w:rsid w:val="00F73BA6"/>
    <w:rsid w:val="00F74839"/>
    <w:rsid w:val="00F85393"/>
    <w:rsid w:val="00FA527B"/>
    <w:rsid w:val="00FA7591"/>
    <w:rsid w:val="00FB2978"/>
    <w:rsid w:val="00FB6172"/>
    <w:rsid w:val="00FC65A3"/>
    <w:rsid w:val="00FD1528"/>
    <w:rsid w:val="00FD4115"/>
    <w:rsid w:val="00FD5D80"/>
    <w:rsid w:val="00FE0597"/>
    <w:rsid w:val="00FF45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5:docId w15:val="{8FB87E2E-09C0-4CF4-8865-2A13A0B2F1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Pr>
      <w:rFonts w:ascii="Arial" w:hAnsi="Arial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434F1D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semiHidden/>
    <w:rsid w:val="00434F1D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34F1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60434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0434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4178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8229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5080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5266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5380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76984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2630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95455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2599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17987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2811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34882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4341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825686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27755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58846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318964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32756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0689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208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21667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8155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71314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24168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547647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046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0116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5246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76892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0991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474503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74493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54440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086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64878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9628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2218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74083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53900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8289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848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43889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70506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49752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49307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1755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3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15867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415938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9609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40747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80556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59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6222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873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351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9008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31898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08069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362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47505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6643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48829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85850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3965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6363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654339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733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3922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57355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8436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6412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0810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60650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7182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48100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4679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53986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7436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59615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7630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15609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830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5973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6773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6564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41287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8541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7586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8210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847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38250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22799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5049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1915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4928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6268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491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0257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295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821944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60359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3804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6464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146965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3000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744952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6.wmf"/><Relationship Id="rId21" Type="http://schemas.openxmlformats.org/officeDocument/2006/relationships/image" Target="media/image13.wmf"/><Relationship Id="rId34" Type="http://schemas.openxmlformats.org/officeDocument/2006/relationships/oleObject" Target="embeddings/oleObject7.bin"/><Relationship Id="rId42" Type="http://schemas.openxmlformats.org/officeDocument/2006/relationships/image" Target="media/image26.png"/><Relationship Id="rId47" Type="http://schemas.openxmlformats.org/officeDocument/2006/relationships/image" Target="media/image29.png"/><Relationship Id="rId50" Type="http://schemas.openxmlformats.org/officeDocument/2006/relationships/image" Target="media/image31.gif"/><Relationship Id="rId55" Type="http://schemas.openxmlformats.org/officeDocument/2006/relationships/image" Target="media/image36.png"/><Relationship Id="rId63" Type="http://schemas.openxmlformats.org/officeDocument/2006/relationships/header" Target="header3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10.wmf"/><Relationship Id="rId29" Type="http://schemas.openxmlformats.org/officeDocument/2006/relationships/oleObject" Target="embeddings/oleObject6.bin"/><Relationship Id="rId11" Type="http://schemas.openxmlformats.org/officeDocument/2006/relationships/image" Target="media/image5.png"/><Relationship Id="rId24" Type="http://schemas.openxmlformats.org/officeDocument/2006/relationships/oleObject" Target="embeddings/oleObject4.bin"/><Relationship Id="rId32" Type="http://schemas.openxmlformats.org/officeDocument/2006/relationships/image" Target="media/image20.png"/><Relationship Id="rId37" Type="http://schemas.openxmlformats.org/officeDocument/2006/relationships/image" Target="media/image23.png"/><Relationship Id="rId40" Type="http://schemas.openxmlformats.org/officeDocument/2006/relationships/image" Target="media/image25.png"/><Relationship Id="rId45" Type="http://schemas.openxmlformats.org/officeDocument/2006/relationships/image" Target="media/image28.png"/><Relationship Id="rId53" Type="http://schemas.openxmlformats.org/officeDocument/2006/relationships/image" Target="media/image34.png"/><Relationship Id="rId58" Type="http://schemas.openxmlformats.org/officeDocument/2006/relationships/oleObject" Target="embeddings/oleObject15.bin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footer" Target="footer1.xml"/><Relationship Id="rId19" Type="http://schemas.openxmlformats.org/officeDocument/2006/relationships/oleObject" Target="embeddings/oleObject2.bin"/><Relationship Id="rId14" Type="http://schemas.openxmlformats.org/officeDocument/2006/relationships/image" Target="media/image8.png"/><Relationship Id="rId22" Type="http://schemas.openxmlformats.org/officeDocument/2006/relationships/oleObject" Target="embeddings/oleObject3.bin"/><Relationship Id="rId27" Type="http://schemas.openxmlformats.org/officeDocument/2006/relationships/oleObject" Target="embeddings/oleObject5.bin"/><Relationship Id="rId30" Type="http://schemas.openxmlformats.org/officeDocument/2006/relationships/image" Target="media/image18.png"/><Relationship Id="rId35" Type="http://schemas.openxmlformats.org/officeDocument/2006/relationships/image" Target="media/image22.png"/><Relationship Id="rId43" Type="http://schemas.openxmlformats.org/officeDocument/2006/relationships/oleObject" Target="embeddings/oleObject11.bin"/><Relationship Id="rId48" Type="http://schemas.openxmlformats.org/officeDocument/2006/relationships/oleObject" Target="embeddings/oleObject13.bin"/><Relationship Id="rId56" Type="http://schemas.openxmlformats.org/officeDocument/2006/relationships/oleObject" Target="embeddings/oleObject14.bin"/><Relationship Id="rId64" Type="http://schemas.openxmlformats.org/officeDocument/2006/relationships/footer" Target="footer3.xml"/><Relationship Id="rId8" Type="http://schemas.openxmlformats.org/officeDocument/2006/relationships/image" Target="media/image2.png"/><Relationship Id="rId51" Type="http://schemas.openxmlformats.org/officeDocument/2006/relationships/image" Target="media/image32.gif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oleObject" Target="embeddings/oleObject1.bin"/><Relationship Id="rId25" Type="http://schemas.openxmlformats.org/officeDocument/2006/relationships/image" Target="media/image15.png"/><Relationship Id="rId33" Type="http://schemas.openxmlformats.org/officeDocument/2006/relationships/image" Target="media/image21.wmf"/><Relationship Id="rId38" Type="http://schemas.openxmlformats.org/officeDocument/2006/relationships/image" Target="media/image24.wmf"/><Relationship Id="rId46" Type="http://schemas.openxmlformats.org/officeDocument/2006/relationships/oleObject" Target="embeddings/oleObject12.bin"/><Relationship Id="rId59" Type="http://schemas.openxmlformats.org/officeDocument/2006/relationships/header" Target="header1.xml"/><Relationship Id="rId20" Type="http://schemas.openxmlformats.org/officeDocument/2006/relationships/image" Target="media/image12.png"/><Relationship Id="rId41" Type="http://schemas.openxmlformats.org/officeDocument/2006/relationships/oleObject" Target="embeddings/oleObject10.bin"/><Relationship Id="rId54" Type="http://schemas.openxmlformats.org/officeDocument/2006/relationships/image" Target="media/image35.gif"/><Relationship Id="rId62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image" Target="media/image14.wmf"/><Relationship Id="rId28" Type="http://schemas.openxmlformats.org/officeDocument/2006/relationships/image" Target="media/image17.wmf"/><Relationship Id="rId36" Type="http://schemas.openxmlformats.org/officeDocument/2006/relationships/oleObject" Target="embeddings/oleObject8.bin"/><Relationship Id="rId49" Type="http://schemas.openxmlformats.org/officeDocument/2006/relationships/image" Target="media/image30.gif"/><Relationship Id="rId57" Type="http://schemas.openxmlformats.org/officeDocument/2006/relationships/image" Target="media/image37.png"/><Relationship Id="rId10" Type="http://schemas.openxmlformats.org/officeDocument/2006/relationships/image" Target="media/image4.png"/><Relationship Id="rId31" Type="http://schemas.openxmlformats.org/officeDocument/2006/relationships/image" Target="media/image19.png"/><Relationship Id="rId44" Type="http://schemas.openxmlformats.org/officeDocument/2006/relationships/image" Target="media/image27.png"/><Relationship Id="rId52" Type="http://schemas.openxmlformats.org/officeDocument/2006/relationships/image" Target="media/image33.jpeg"/><Relationship Id="rId60" Type="http://schemas.openxmlformats.org/officeDocument/2006/relationships/header" Target="header2.xml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7.png"/><Relationship Id="rId18" Type="http://schemas.openxmlformats.org/officeDocument/2006/relationships/image" Target="media/image11.wmf"/><Relationship Id="rId39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17</Words>
  <Characters>3519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____________________ Date: ________________________</vt:lpstr>
    </vt:vector>
  </TitlesOfParts>
  <Company>Cobb County School District</Company>
  <LinksUpToDate>false</LinksUpToDate>
  <CharactersWithSpaces>41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___________________ Date: ________________________</dc:title>
  <dc:creator>Kathleen Noonan</dc:creator>
  <cp:lastModifiedBy>Ryan Hill</cp:lastModifiedBy>
  <cp:revision>2</cp:revision>
  <cp:lastPrinted>2019-10-14T13:45:00Z</cp:lastPrinted>
  <dcterms:created xsi:type="dcterms:W3CDTF">2019-10-14T13:48:00Z</dcterms:created>
  <dcterms:modified xsi:type="dcterms:W3CDTF">2019-10-14T13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